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06834" w14:textId="40AADCA8" w:rsidR="0046576F" w:rsidRPr="008A3E0B" w:rsidRDefault="0046576F" w:rsidP="0046576F">
      <w:pPr>
        <w:spacing w:line="276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r w:rsidRPr="008A3E0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BUỔI 25 : </w:t>
      </w:r>
      <w:r w:rsidR="00B64E9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 w:eastAsia="vi-VN"/>
        </w:rPr>
        <w:t xml:space="preserve">ÔN TẬP </w:t>
      </w:r>
      <w:r w:rsidRPr="008A3E0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eastAsia="vi-VN"/>
        </w:rPr>
        <w:t>ĐỊNH LÝ VI-ET VÀ ỨNG DỤNG</w:t>
      </w:r>
    </w:p>
    <w:p w14:paraId="61BD0863" w14:textId="25D0AC7B" w:rsidR="00464855" w:rsidRPr="008A3E0B" w:rsidRDefault="00464855" w:rsidP="00A312D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8A3E0B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Tiết 1</w:t>
      </w:r>
    </w:p>
    <w:p w14:paraId="41643830" w14:textId="0DCE562C" w:rsidR="0046576F" w:rsidRPr="008A3E0B" w:rsidRDefault="009B6BEF" w:rsidP="0046576F">
      <w:pPr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sz w:val="26"/>
          <w:szCs w:val="26"/>
        </w:rPr>
        <w:t xml:space="preserve">Dạng 1. </w:t>
      </w:r>
      <w:r w:rsidR="0046576F"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hông giải phương trình, tính giá trị của b</w:t>
      </w:r>
      <w:r w:rsidR="006B4EC4"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iể</w:t>
      </w:r>
      <w:r w:rsidR="0046576F"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u thức đối xứng giữa các nghiệm</w:t>
      </w:r>
    </w:p>
    <w:p w14:paraId="1FA76C85" w14:textId="0A0066D0" w:rsidR="0046576F" w:rsidRPr="008A3E0B" w:rsidRDefault="0046576F" w:rsidP="0046576F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1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ọi </w:t>
      </w:r>
      <w:bookmarkStart w:id="0" w:name="MTBlankEqn"/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60" w:dyaOrig="400" w14:anchorId="25C9C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20.2pt" o:ole="">
            <v:imagedata r:id="rId8" o:title=""/>
          </v:shape>
          <o:OLEObject Type="Embed" ProgID="Equation.DSMT4" ShapeID="_x0000_i1025" DrawAspect="Content" ObjectID="_1780491020" r:id="rId9"/>
        </w:object>
      </w:r>
      <w:bookmarkEnd w:id="0"/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là nghiệm của phương trình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2160" w:dyaOrig="340" w14:anchorId="21CDDFE2">
          <v:shape id="_x0000_i1026" type="#_x0000_t75" style="width:108pt;height:16.9pt" o:ole="">
            <v:imagedata r:id="rId10" o:title=""/>
          </v:shape>
          <o:OLEObject Type="Embed" ProgID="Equation.DSMT4" ShapeID="_x0000_i1026" DrawAspect="Content" ObjectID="_1780491021" r:id="rId1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Không giải phương trình, hãy tính giá trị của các biểu thức:</w:t>
      </w:r>
    </w:p>
    <w:p w14:paraId="578301C3" w14:textId="1A299CEC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1340" w:dyaOrig="420" w14:anchorId="0C91A805">
          <v:shape id="_x0000_i1027" type="#_x0000_t75" style="width:67.1pt;height:21.25pt" o:ole="">
            <v:imagedata r:id="rId12" o:title=""/>
          </v:shape>
          <o:OLEObject Type="Embed" ProgID="Equation.DSMT4" ShapeID="_x0000_i1027" DrawAspect="Content" ObjectID="_1780491022" r:id="rId13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)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1359" w:dyaOrig="420" w14:anchorId="6064667A">
          <v:shape id="_x0000_i1028" type="#_x0000_t75" style="width:68.2pt;height:21.25pt" o:ole="">
            <v:imagedata r:id="rId14" o:title=""/>
          </v:shape>
          <o:OLEObject Type="Embed" ProgID="Equation.DSMT4" ShapeID="_x0000_i1028" DrawAspect="Content" ObjectID="_1780491023" r:id="rId15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A4B68FB" w14:textId="71E5F897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2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2299" w:dyaOrig="320" w14:anchorId="13D28D7A">
          <v:shape id="_x0000_i1029" type="#_x0000_t75" style="width:115.1pt;height:15.8pt" o:ole="">
            <v:imagedata r:id="rId16" o:title=""/>
          </v:shape>
          <o:OLEObject Type="Embed" ProgID="Equation.DSMT4" ShapeID="_x0000_i1029" DrawAspect="Content" ObjectID="_1780491024" r:id="rId17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2558B9A7">
          <v:shape id="_x0000_i1030" type="#_x0000_t75" style="width:27.25pt;height:20.2pt" o:ole="">
            <v:imagedata r:id="rId18" o:title=""/>
          </v:shape>
          <o:OLEObject Type="Embed" ProgID="Equation.DSMT4" ShapeID="_x0000_i1030" DrawAspect="Content" ObjectID="_1780491025" r:id="rId19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là nghiệm của phương trình, không giải phương trình, hãy tính:</w:t>
      </w:r>
    </w:p>
    <w:p w14:paraId="35795ECA" w14:textId="7D91C5A1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6B4EC4" w:rsidRPr="008A3E0B">
        <w:rPr>
          <w:rFonts w:ascii="Times New Roman" w:hAnsi="Times New Roman" w:cs="Times New Roman"/>
          <w:position w:val="-32"/>
          <w:sz w:val="26"/>
          <w:szCs w:val="26"/>
        </w:rPr>
        <w:object w:dxaOrig="2460" w:dyaOrig="740" w14:anchorId="6FAF2D8A">
          <v:shape id="_x0000_i1031" type="#_x0000_t75" style="width:123.25pt;height:37.1pt" o:ole="">
            <v:imagedata r:id="rId20" o:title=""/>
          </v:shape>
          <o:OLEObject Type="Embed" ProgID="Equation.DSMT4" ShapeID="_x0000_i1031" DrawAspect="Content" ObjectID="_1780491026" r:id="rId2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) </w:t>
      </w:r>
      <w:r w:rsidR="006B4EC4" w:rsidRPr="008A3E0B">
        <w:rPr>
          <w:rFonts w:ascii="Times New Roman" w:hAnsi="Times New Roman" w:cs="Times New Roman"/>
          <w:position w:val="-32"/>
          <w:sz w:val="26"/>
          <w:szCs w:val="26"/>
        </w:rPr>
        <w:object w:dxaOrig="2280" w:dyaOrig="740" w14:anchorId="769986C5">
          <v:shape id="_x0000_i1032" type="#_x0000_t75" style="width:114pt;height:37.1pt" o:ole="">
            <v:imagedata r:id="rId22" o:title=""/>
          </v:shape>
          <o:OLEObject Type="Embed" ProgID="Equation.DSMT4" ShapeID="_x0000_i1032" DrawAspect="Content" ObjectID="_1780491027" r:id="rId23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173022B8" w14:textId="5C57A94C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</w:t>
      </w:r>
      <w:r w:rsidR="006B4EC4" w:rsidRPr="008A3E0B">
        <w:rPr>
          <w:rFonts w:ascii="Times New Roman" w:hAnsi="Times New Roman" w:cs="Times New Roman"/>
          <w:position w:val="-34"/>
          <w:sz w:val="26"/>
          <w:szCs w:val="26"/>
        </w:rPr>
        <w:object w:dxaOrig="2220" w:dyaOrig="780" w14:anchorId="133DDECC">
          <v:shape id="_x0000_i1033" type="#_x0000_t75" style="width:111.25pt;height:39.25pt" o:ole="">
            <v:imagedata r:id="rId24" o:title=""/>
          </v:shape>
          <o:OLEObject Type="Embed" ProgID="Equation.DSMT4" ShapeID="_x0000_i1033" DrawAspect="Content" ObjectID="_1780491028" r:id="rId25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) </w:t>
      </w:r>
      <w:r w:rsidR="006B4EC4" w:rsidRPr="008A3E0B">
        <w:rPr>
          <w:rFonts w:ascii="Times New Roman" w:hAnsi="Times New Roman" w:cs="Times New Roman"/>
          <w:position w:val="-32"/>
          <w:sz w:val="26"/>
          <w:szCs w:val="26"/>
        </w:rPr>
        <w:object w:dxaOrig="2240" w:dyaOrig="760" w14:anchorId="4B6C4B40">
          <v:shape id="_x0000_i1034" type="#_x0000_t75" style="width:111.8pt;height:38.2pt" o:ole="">
            <v:imagedata r:id="rId26" o:title=""/>
          </v:shape>
          <o:OLEObject Type="Embed" ProgID="Equation.DSMT4" ShapeID="_x0000_i1034" DrawAspect="Content" ObjectID="_1780491029" r:id="rId27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B398DC8" w14:textId="425DFD88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3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</w:t>
      </w:r>
      <w:r w:rsidR="006B4EC4" w:rsidRPr="008A3E0B">
        <w:rPr>
          <w:rFonts w:ascii="Times New Roman" w:hAnsi="Times New Roman" w:cs="Times New Roman"/>
          <w:position w:val="-16"/>
          <w:sz w:val="26"/>
          <w:szCs w:val="26"/>
        </w:rPr>
        <w:object w:dxaOrig="3860" w:dyaOrig="440" w14:anchorId="66298557">
          <v:shape id="_x0000_i1035" type="#_x0000_t75" style="width:193.1pt;height:21.8pt" o:ole="">
            <v:imagedata r:id="rId28" o:title=""/>
          </v:shape>
          <o:OLEObject Type="Embed" ProgID="Equation.DSMT4" ShapeID="_x0000_i1035" DrawAspect="Content" ObjectID="_1780491030" r:id="rId29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279" w:dyaOrig="200" w14:anchorId="0394B164">
          <v:shape id="_x0000_i1036" type="#_x0000_t75" style="width:14.2pt;height:9.8pt" o:ole="">
            <v:imagedata r:id="rId30" o:title=""/>
          </v:shape>
          <o:OLEObject Type="Embed" ProgID="Equation.DSMT4" ShapeID="_x0000_i1036" DrawAspect="Content" ObjectID="_1780491031" r:id="rId3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ham số).</w:t>
      </w:r>
    </w:p>
    <w:p w14:paraId="3A00FAA3" w14:textId="6B776415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ìm điều kiện của ra để phương trình có hai nghiệm phân biệt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0F513BEA">
          <v:shape id="_x0000_i1037" type="#_x0000_t75" style="width:27.25pt;height:20.2pt" o:ole="">
            <v:imagedata r:id="rId32" o:title=""/>
          </v:shape>
          <o:OLEObject Type="Embed" ProgID="Equation.DSMT4" ShapeID="_x0000_i1037" DrawAspect="Content" ObjectID="_1780491032" r:id="rId33"/>
        </w:object>
      </w:r>
    </w:p>
    <w:p w14:paraId="529C15E8" w14:textId="3E8302A9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Với ra tìm được ở trên, tìm biểu thức liên hệ giữa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5FA57FC5">
          <v:shape id="_x0000_i1038" type="#_x0000_t75" style="width:27.25pt;height:20.2pt" o:ole="">
            <v:imagedata r:id="rId34" o:title=""/>
          </v:shape>
          <o:OLEObject Type="Embed" ProgID="Equation.DSMT4" ShapeID="_x0000_i1038" DrawAspect="Content" ObjectID="_1780491033" r:id="rId35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ông phụ thuộc vào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m</w:t>
      </w:r>
    </w:p>
    <w:p w14:paraId="512F47FF" w14:textId="6B7BE827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 4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</w:t>
      </w:r>
      <w:r w:rsidR="006B4EC4" w:rsidRPr="008A3E0B">
        <w:rPr>
          <w:rFonts w:ascii="Times New Roman" w:hAnsi="Times New Roman" w:cs="Times New Roman"/>
          <w:position w:val="-16"/>
          <w:sz w:val="26"/>
          <w:szCs w:val="26"/>
        </w:rPr>
        <w:object w:dxaOrig="3220" w:dyaOrig="440" w14:anchorId="36775540">
          <v:shape id="_x0000_i1039" type="#_x0000_t75" style="width:160.9pt;height:21.8pt" o:ole="">
            <v:imagedata r:id="rId36" o:title=""/>
          </v:shape>
          <o:OLEObject Type="Embed" ProgID="Equation.DSMT4" ShapeID="_x0000_i1039" DrawAspect="Content" ObjectID="_1780491034" r:id="rId37"/>
        </w:object>
      </w:r>
    </w:p>
    <w:p w14:paraId="56AAB635" w14:textId="3A958F6D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ới giá trị nào của tham số m thì phương trình có hai nghiệm phân biệt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27709BC8">
          <v:shape id="_x0000_i1040" type="#_x0000_t75" style="width:27.25pt;height:20.2pt" o:ole="">
            <v:imagedata r:id="rId38" o:title=""/>
          </v:shape>
          <o:OLEObject Type="Embed" ProgID="Equation.DSMT4" ShapeID="_x0000_i1040" DrawAspect="Content" ObjectID="_1780491035" r:id="rId39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? Khi đó, hãy tìm biểu thức liên hệ giữa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2621A4CD">
          <v:shape id="_x0000_i1041" type="#_x0000_t75" style="width:27.25pt;height:20.2pt" o:ole="">
            <v:imagedata r:id="rId40" o:title=""/>
          </v:shape>
          <o:OLEObject Type="Embed" ProgID="Equation.DSMT4" ShapeID="_x0000_i1041" DrawAspect="Content" ObjectID="_1780491036" r:id="rId4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không phụ thuộc vào ra.</w:t>
      </w:r>
    </w:p>
    <w:p w14:paraId="49AE781F" w14:textId="6E075E93" w:rsidR="00EE71EC" w:rsidRPr="008A3E0B" w:rsidRDefault="00EE71EC" w:rsidP="00126F7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sz w:val="26"/>
          <w:szCs w:val="26"/>
        </w:rPr>
        <w:t>Tiết 2:</w:t>
      </w:r>
    </w:p>
    <w:p w14:paraId="585D4396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Dạng 2. Giải phương trình bằng cách nhấm nghiệm</w:t>
      </w:r>
    </w:p>
    <w:p w14:paraId="67B9E5AA" w14:textId="3AEFAFAF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en-US"/>
        </w:rPr>
        <w:t>Bài 5.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Xét tổng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1400" w:dyaOrig="279" w14:anchorId="4A6C2DFD">
          <v:shape id="_x0000_i1042" type="#_x0000_t75" style="width:69.8pt;height:14.2pt" o:ole="">
            <v:imagedata r:id="rId42" o:title=""/>
          </v:shape>
          <o:OLEObject Type="Embed" ProgID="Equation.DSMT4" ShapeID="_x0000_i1042" DrawAspect="Content" ObjectID="_1780491037" r:id="rId43"/>
        </w:objec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hoặc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4101CB34">
          <v:shape id="_x0000_i1043" type="#_x0000_t75" style="width:57.8pt;height:14.2pt" o:ole="">
            <v:imagedata r:id="rId44" o:title=""/>
          </v:shape>
          <o:OLEObject Type="Embed" ProgID="Equation.DSMT4" ShapeID="_x0000_i1043" DrawAspect="Content" ObjectID="_1780491038" r:id="rId45"/>
        </w:objec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rồi tính nhẩm các nghiệm của các phương trình sau: </w:t>
      </w:r>
    </w:p>
    <w:p w14:paraId="37B75615" w14:textId="7BAC0028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a)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2400" w:dyaOrig="340" w14:anchorId="37262E50">
          <v:shape id="_x0000_i1044" type="#_x0000_t75" style="width:120pt;height:16.9pt" o:ole="">
            <v:imagedata r:id="rId46" o:title=""/>
          </v:shape>
          <o:OLEObject Type="Embed" ProgID="Equation.DSMT4" ShapeID="_x0000_i1044" DrawAspect="Content" ObjectID="_1780491039" r:id="rId47"/>
        </w:object>
      </w:r>
      <w:r w:rsid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b) 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2960" w:dyaOrig="320" w14:anchorId="1647AEA4">
          <v:shape id="_x0000_i1045" type="#_x0000_t75" style="width:147.8pt;height:15.8pt" o:ole="">
            <v:imagedata r:id="rId48" o:title=""/>
          </v:shape>
          <o:OLEObject Type="Embed" ProgID="Equation.DSMT4" ShapeID="_x0000_i1045" DrawAspect="Content" ObjectID="_1780491040" r:id="rId49"/>
        </w:object>
      </w:r>
    </w:p>
    <w:p w14:paraId="0F6E444A" w14:textId="502C03BB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) </w:t>
      </w:r>
      <w:r w:rsidR="006B4EC4" w:rsidRPr="008A3E0B">
        <w:rPr>
          <w:rFonts w:ascii="Times New Roman" w:hAnsi="Times New Roman" w:cs="Times New Roman"/>
          <w:position w:val="-10"/>
          <w:sz w:val="26"/>
          <w:szCs w:val="26"/>
        </w:rPr>
        <w:object w:dxaOrig="3940" w:dyaOrig="420" w14:anchorId="4E1A2FBB">
          <v:shape id="_x0000_i1046" type="#_x0000_t75" style="width:196.9pt;height:21.25pt" o:ole="">
            <v:imagedata r:id="rId50" o:title=""/>
          </v:shape>
          <o:OLEObject Type="Embed" ProgID="Equation.DSMT4" ShapeID="_x0000_i1046" DrawAspect="Content" ObjectID="_1780491041" r:id="rId51"/>
        </w:object>
      </w:r>
    </w:p>
    <w:p w14:paraId="5295125D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en-US"/>
        </w:rPr>
        <w:t>Bài 6.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o phương trình</w:t>
      </w:r>
    </w:p>
    <w:p w14:paraId="3BEE4B4F" w14:textId="47F03943" w:rsidR="0046576F" w:rsidRPr="008A3E0B" w:rsidRDefault="006B4EC4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position w:val="-16"/>
          <w:sz w:val="26"/>
          <w:szCs w:val="26"/>
        </w:rPr>
        <w:object w:dxaOrig="4860" w:dyaOrig="440" w14:anchorId="63762881">
          <v:shape id="_x0000_i1047" type="#_x0000_t75" style="width:243.25pt;height:21.8pt" o:ole="">
            <v:imagedata r:id="rId52" o:title=""/>
          </v:shape>
          <o:OLEObject Type="Embed" ProgID="Equation.DSMT4" ShapeID="_x0000_i1047" DrawAspect="Content" ObjectID="_1780491042" r:id="rId53"/>
        </w:object>
      </w:r>
      <w:r w:rsidR="0046576F"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</w:p>
    <w:p w14:paraId="3FCBE127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a) Chứng minh phương trình luôn có một nghiệm không phụ thuộc vào tham số m.</w:t>
      </w:r>
    </w:p>
    <w:p w14:paraId="0B896BA4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b) Tìm các nghiệm của phương trình đã cho theo tham số ra.</w:t>
      </w:r>
    </w:p>
    <w:p w14:paraId="52D17E4A" w14:textId="636FF900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:lang w:val="en-US"/>
          <w14:ligatures w14:val="standardContextual"/>
        </w:rPr>
        <w:lastRenderedPageBreak/>
        <w:t>Bài 7.</w: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Cho phương trình </w:t>
      </w:r>
      <w:r w:rsidR="006B4EC4" w:rsidRPr="008A3E0B">
        <w:rPr>
          <w:rFonts w:ascii="Times New Roman" w:hAnsi="Times New Roman" w:cs="Times New Roman"/>
          <w:position w:val="-16"/>
          <w:sz w:val="26"/>
          <w:szCs w:val="26"/>
        </w:rPr>
        <w:object w:dxaOrig="4260" w:dyaOrig="440" w14:anchorId="348BFD26">
          <v:shape id="_x0000_i1048" type="#_x0000_t75" style="width:213.25pt;height:21.8pt" o:ole="">
            <v:imagedata r:id="rId54" o:title=""/>
          </v:shape>
          <o:OLEObject Type="Embed" ProgID="Equation.DSMT4" ShapeID="_x0000_i1048" DrawAspect="Content" ObjectID="_1780491043" r:id="rId55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(m là tham số). Tìm các giá trị của ra để phương trình có một nghiệm là 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920" w:dyaOrig="260" w14:anchorId="2D59060C">
          <v:shape id="_x0000_i1049" type="#_x0000_t75" style="width:45.8pt;height:13.1pt" o:ole="">
            <v:imagedata r:id="rId56" o:title=""/>
          </v:shape>
          <o:OLEObject Type="Embed" ProgID="Equation.DSMT4" ShapeID="_x0000_i1049" DrawAspect="Content" ObjectID="_1780491044" r:id="rId57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. Tìm nghiệm còn lại.</w:t>
      </w:r>
    </w:p>
    <w:p w14:paraId="2EFABB60" w14:textId="77777777" w:rsidR="0046576F" w:rsidRPr="008A3E0B" w:rsidRDefault="00EE71EC" w:rsidP="0046576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b/>
          <w:bCs/>
          <w:sz w:val="26"/>
          <w:szCs w:val="26"/>
        </w:rPr>
        <w:t>Tiết 3:</w:t>
      </w:r>
    </w:p>
    <w:p w14:paraId="69E025C7" w14:textId="38D3C35E" w:rsidR="0046576F" w:rsidRPr="008A3E0B" w:rsidRDefault="0046576F" w:rsidP="0046576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ạng 3. Tìm hai số khi biết tổng và tích</w:t>
      </w:r>
    </w:p>
    <w:p w14:paraId="448A1CDD" w14:textId="0B4A1933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bookmarkStart w:id="1" w:name="_Hlk169159984"/>
      <w:r w:rsidRPr="008A3E0B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en-US"/>
        </w:rPr>
        <w:t>Bài 8.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Tìm hai số 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4D7674EB">
          <v:shape id="_x0000_i1050" type="#_x0000_t75" style="width:9.8pt;height:9.8pt" o:ole="">
            <v:imagedata r:id="rId58" o:title=""/>
          </v:shape>
          <o:OLEObject Type="Embed" ProgID="Equation.DSMT4" ShapeID="_x0000_i1050" DrawAspect="Content" ObjectID="_1780491045" r:id="rId59"/>
        </w:objec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và </w:t>
      </w:r>
      <w:r w:rsidR="006B4EC4" w:rsidRPr="008A3E0B">
        <w:rPr>
          <w:rFonts w:ascii="Times New Roman" w:hAnsi="Times New Roman" w:cs="Times New Roman"/>
          <w:position w:val="-4"/>
          <w:sz w:val="26"/>
          <w:szCs w:val="26"/>
        </w:rPr>
        <w:object w:dxaOrig="180" w:dyaOrig="200" w14:anchorId="3683CBAE">
          <v:shape id="_x0000_i1051" type="#_x0000_t75" style="width:9.25pt;height:9.8pt" o:ole="">
            <v:imagedata r:id="rId60" o:title=""/>
          </v:shape>
          <o:OLEObject Type="Embed" ProgID="Equation.DSMT4" ShapeID="_x0000_i1051" DrawAspect="Content" ObjectID="_1780491046" r:id="rId61"/>
        </w:object>
      </w:r>
      <w:r w:rsidRPr="008A3E0B">
        <w:rPr>
          <w:rFonts w:ascii="Times New Roman" w:eastAsia="Calibri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rong mỗi trường hợp sau:</w:t>
      </w:r>
    </w:p>
    <w:p w14:paraId="6940CA12" w14:textId="10BA7576" w:rsidR="0046576F" w:rsidRPr="008A3E0B" w:rsidRDefault="006B4EC4" w:rsidP="006B4EC4">
      <w:pPr>
        <w:spacing w:line="276" w:lineRule="auto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sz w:val="26"/>
          <w:szCs w:val="26"/>
          <w:lang w:val="en-US"/>
        </w:rPr>
        <w:t>a)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3860" w:dyaOrig="320" w14:anchorId="27D78560">
          <v:shape id="_x0000_i1052" type="#_x0000_t75" style="width:193.1pt;height:15.8pt" o:ole="">
            <v:imagedata r:id="rId62" o:title=""/>
          </v:shape>
          <o:OLEObject Type="Embed" ProgID="Equation.DSMT4" ShapeID="_x0000_i1052" DrawAspect="Content" ObjectID="_1780491047" r:id="rId63"/>
        </w:object>
      </w:r>
      <w:r w:rsidR="0046576F" w:rsidRPr="008A3E0B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46576F" w:rsidRPr="008A3E0B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ab/>
      </w:r>
      <w:bookmarkEnd w:id="1"/>
      <w:r w:rsidRPr="008A3E0B">
        <w:rPr>
          <w:rFonts w:ascii="Times New Roman" w:hAnsi="Times New Roman" w:cs="Times New Roman"/>
          <w:sz w:val="26"/>
          <w:szCs w:val="26"/>
          <w:lang w:val="en-US"/>
        </w:rPr>
        <w:t xml:space="preserve">b) 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3320" w:dyaOrig="380" w14:anchorId="0889B894">
          <v:shape id="_x0000_i1053" type="#_x0000_t75" style="width:165.8pt;height:19.1pt" o:ole="">
            <v:imagedata r:id="rId64" o:title=""/>
          </v:shape>
          <o:OLEObject Type="Embed" ProgID="Equation.DSMT4" ShapeID="_x0000_i1053" DrawAspect="Content" ObjectID="_1780491048" r:id="rId65"/>
        </w:object>
      </w:r>
    </w:p>
    <w:p w14:paraId="5DC298ED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Dạng 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>4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. Xét dấu các nghiệm của phương trình bậc hai </w:t>
      </w:r>
    </w:p>
    <w:p w14:paraId="2D820695" w14:textId="77777777" w:rsidR="0046576F" w:rsidRPr="008A3E0B" w:rsidRDefault="0046576F" w:rsidP="0046576F">
      <w:pPr>
        <w:tabs>
          <w:tab w:val="left" w:pos="990"/>
        </w:tabs>
        <w:rPr>
          <w:rFonts w:ascii="Times New Roman" w:eastAsia="Calibri" w:hAnsi="Times New Roman" w:cs="Times New Roman"/>
          <w:bCs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b/>
          <w:color w:val="000000"/>
          <w:kern w:val="2"/>
          <w:sz w:val="26"/>
          <w:szCs w:val="26"/>
          <w:lang w:val="en-US"/>
          <w14:ligatures w14:val="standardContextual"/>
        </w:rPr>
        <w:t>Bài 9</w: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.Tìm các giá trị của tham số </w:t>
      </w:r>
      <w:r w:rsidRPr="008A3E0B">
        <w:rPr>
          <w:rFonts w:ascii="Times New Roman" w:eastAsia="Calibri" w:hAnsi="Times New Roman" w:cs="Times New Roman"/>
          <w:i/>
          <w:iCs/>
          <w:color w:val="000000"/>
          <w:kern w:val="2"/>
          <w:sz w:val="26"/>
          <w:szCs w:val="26"/>
          <w:lang w:val="en-US"/>
          <w14:ligatures w14:val="standardContextual"/>
        </w:rPr>
        <w:t>m</w: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để phương trình:</w:t>
      </w:r>
    </w:p>
    <w:p w14:paraId="70435D17" w14:textId="67377F71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a)</w:t>
      </w:r>
      <w:r w:rsidR="008A3E0B"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</w:t>
      </w:r>
      <w:r w:rsidR="006B4EC4" w:rsidRPr="008A3E0B">
        <w:rPr>
          <w:rFonts w:ascii="Times New Roman" w:hAnsi="Times New Roman" w:cs="Times New Roman"/>
          <w:position w:val="-16"/>
          <w:sz w:val="26"/>
          <w:szCs w:val="26"/>
        </w:rPr>
        <w:object w:dxaOrig="3620" w:dyaOrig="440" w14:anchorId="041A7E85">
          <v:shape id="_x0000_i1054" type="#_x0000_t75" style="width:181.1pt;height:21.8pt" o:ole="">
            <v:imagedata r:id="rId66" o:title=""/>
          </v:shape>
          <o:OLEObject Type="Embed" ProgID="Equation.DSMT4" ShapeID="_x0000_i1054" DrawAspect="Content" ObjectID="_1780491049" r:id="rId67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có hai nghiệm phân biệt trái dấu;</w:t>
      </w:r>
    </w:p>
    <w:p w14:paraId="635728D3" w14:textId="68B708B9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b)</w:t>
      </w:r>
      <w:r w:rsidR="006B4EC4"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2880" w:dyaOrig="340" w14:anchorId="251D778E">
          <v:shape id="_x0000_i1055" type="#_x0000_t75" style="width:2in;height:16.9pt" o:ole="">
            <v:imagedata r:id="rId68" o:title=""/>
          </v:shape>
          <o:OLEObject Type="Embed" ProgID="Equation.DSMT4" ShapeID="_x0000_i1055" DrawAspect="Content" ObjectID="_1780491050" r:id="rId69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có hai nghiệm phân biệt;</w:t>
      </w:r>
    </w:p>
    <w:p w14:paraId="21C60F08" w14:textId="385B0FE5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c) </w:t>
      </w:r>
      <w:r w:rsidR="006B4EC4" w:rsidRPr="008A3E0B">
        <w:rPr>
          <w:rFonts w:ascii="Times New Roman" w:hAnsi="Times New Roman" w:cs="Times New Roman"/>
          <w:position w:val="-16"/>
          <w:sz w:val="26"/>
          <w:szCs w:val="26"/>
        </w:rPr>
        <w:object w:dxaOrig="3660" w:dyaOrig="440" w14:anchorId="5389A0BB">
          <v:shape id="_x0000_i1056" type="#_x0000_t75" style="width:183.25pt;height:21.8pt" o:ole="">
            <v:imagedata r:id="rId70" o:title=""/>
          </v:shape>
          <o:OLEObject Type="Embed" ProgID="Equation.DSMT4" ShapeID="_x0000_i1056" DrawAspect="Content" ObjectID="_1780491051" r:id="rId71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có hai nghiệm phân biệt âm;</w:t>
      </w:r>
    </w:p>
    <w:p w14:paraId="463B5A5B" w14:textId="701E64D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d)</w:t>
      </w:r>
      <w:r w:rsidR="008A3E0B"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2840" w:dyaOrig="340" w14:anchorId="05AEC775">
          <v:shape id="_x0000_i1057" type="#_x0000_t75" style="width:141.8pt;height:16.9pt" o:ole="">
            <v:imagedata r:id="rId72" o:title=""/>
          </v:shape>
          <o:OLEObject Type="Embed" ProgID="Equation.DSMT4" ShapeID="_x0000_i1057" DrawAspect="Content" ObjectID="_1780491052" r:id="rId73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có hai nghiệm phân biệt cùng dương;</w:t>
      </w:r>
    </w:p>
    <w:p w14:paraId="6E063497" w14:textId="3310A2B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</w:pP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>e)</w:t>
      </w:r>
      <w:r w:rsidR="006B4EC4" w:rsidRPr="008A3E0B">
        <w:rPr>
          <w:rFonts w:ascii="Times New Roman" w:hAnsi="Times New Roman" w:cs="Times New Roman"/>
          <w:position w:val="-10"/>
          <w:sz w:val="26"/>
          <w:szCs w:val="26"/>
        </w:rPr>
        <w:object w:dxaOrig="3519" w:dyaOrig="380" w14:anchorId="49A6F22E">
          <v:shape id="_x0000_i1058" type="#_x0000_t75" style="width:176.2pt;height:19.1pt" o:ole="">
            <v:imagedata r:id="rId74" o:title=""/>
          </v:shape>
          <o:OLEObject Type="Embed" ProgID="Equation.DSMT4" ShapeID="_x0000_i1058" DrawAspect="Content" ObjectID="_1780491053" r:id="rId75"/>
        </w:object>
      </w:r>
      <w:r w:rsidRPr="008A3E0B">
        <w:rPr>
          <w:rFonts w:ascii="Times New Roman" w:eastAsia="Calibri" w:hAnsi="Times New Roman" w:cs="Times New Roman"/>
          <w:color w:val="000000"/>
          <w:kern w:val="2"/>
          <w:sz w:val="26"/>
          <w:szCs w:val="26"/>
          <w:lang w:val="en-US"/>
          <w14:ligatures w14:val="standardContextual"/>
        </w:rPr>
        <w:t xml:space="preserve"> có đúng một nghiệm dương.</w:t>
      </w:r>
    </w:p>
    <w:p w14:paraId="229057A4" w14:textId="77777777" w:rsidR="0046576F" w:rsidRPr="008A3E0B" w:rsidRDefault="0046576F" w:rsidP="0046576F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Dạng 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>5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 Xác định điều kiện của tham số để phương trình bậc hai có nghiệm thỏa mãn hệ thức cho trước</w:t>
      </w:r>
    </w:p>
    <w:p w14:paraId="33257168" w14:textId="17738DCD" w:rsidR="0046576F" w:rsidRPr="008A3E0B" w:rsidRDefault="0046576F" w:rsidP="0046576F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</w:t>
      </w: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10</w:t>
      </w: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phương trình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6B4EC4" w:rsidRPr="008A3E0B">
        <w:rPr>
          <w:rFonts w:ascii="Times New Roman" w:hAnsi="Times New Roman" w:cs="Times New Roman"/>
          <w:position w:val="-6"/>
          <w:sz w:val="26"/>
          <w:szCs w:val="26"/>
        </w:rPr>
        <w:object w:dxaOrig="2820" w:dyaOrig="340" w14:anchorId="112EDD71">
          <v:shape id="_x0000_i1059" type="#_x0000_t75" style="width:141.25pt;height:16.9pt" o:ole="">
            <v:imagedata r:id="rId76" o:title=""/>
          </v:shape>
          <o:OLEObject Type="Embed" ProgID="Equation.DSMT4" ShapeID="_x0000_i1059" DrawAspect="Content" ObjectID="_1780491054" r:id="rId77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ìm các giá trị của tham số 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m</w:t>
      </w: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ể phương trình có 2 nghiệm phân biệt 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x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vertAlign w:val="subscript"/>
        </w:rPr>
        <w:t>1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, x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vertAlign w:val="subscript"/>
        </w:rPr>
        <w:t>2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òa mãn:</w:t>
      </w:r>
    </w:p>
    <w:p w14:paraId="4DC2CF7C" w14:textId="7AFF3177" w:rsidR="003B09AC" w:rsidRPr="008A3E0B" w:rsidRDefault="0046576F" w:rsidP="008A3E0B">
      <w:pPr>
        <w:spacing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="006B4EC4" w:rsidRPr="008A3E0B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418D1132">
          <v:shape id="_x0000_i1060" type="#_x0000_t75" style="width:82.9pt;height:20.2pt" o:ole="">
            <v:imagedata r:id="rId78" o:title=""/>
          </v:shape>
          <o:OLEObject Type="Embed" ProgID="Equation.DSMT4" ShapeID="_x0000_i1060" DrawAspect="Content" ObjectID="_1780491055" r:id="rId79"/>
        </w:object>
      </w:r>
      <w:r w:rsidR="008A3E0B"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="008A3E0B"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="008A3E0B" w:rsidRPr="008A3E0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b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="006B4EC4" w:rsidRPr="008A3E0B">
        <w:rPr>
          <w:rFonts w:ascii="Times New Roman" w:hAnsi="Times New Roman" w:cs="Times New Roman"/>
          <w:position w:val="-32"/>
          <w:sz w:val="26"/>
          <w:szCs w:val="26"/>
        </w:rPr>
        <w:object w:dxaOrig="1520" w:dyaOrig="760" w14:anchorId="659C7C60">
          <v:shape id="_x0000_i1061" type="#_x0000_t75" style="width:75.8pt;height:38.2pt" o:ole="">
            <v:imagedata r:id="rId80" o:title=""/>
          </v:shape>
          <o:OLEObject Type="Embed" ProgID="Equation.DSMT4" ShapeID="_x0000_i1061" DrawAspect="Content" ObjectID="_1780491056" r:id="rId8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71AE796F" w14:textId="70F3A30B" w:rsidR="00363E34" w:rsidRPr="008A3E0B" w:rsidRDefault="00363E34" w:rsidP="0046576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Bài tập trắc nghiệm</w:t>
      </w:r>
    </w:p>
    <w:p w14:paraId="5C9915FD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1.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Gọi S là tổng 2 nghiệm và P là tích 2 nghiệm của phương trình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800" w:dyaOrig="340" w14:anchorId="3A558A22">
          <v:shape id="_x0000_i1062" type="#_x0000_t75" style="width:90pt;height:16.9pt" o:ole="">
            <v:imagedata r:id="rId82" o:title=""/>
          </v:shape>
          <o:OLEObject Type="Embed" ProgID="Equation.DSMT4" ShapeID="_x0000_i1062" DrawAspect="Content" ObjectID="_1780491057" r:id="rId83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bscript"/>
        </w:rPr>
        <w:t xml:space="preserve">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 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khi đó: </w:t>
      </w:r>
    </w:p>
    <w:p w14:paraId="77ED78E7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A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840" w:dyaOrig="260" w14:anchorId="7EA11935">
          <v:shape id="_x0000_i1063" type="#_x0000_t75" style="width:42pt;height:13.1pt" o:ole="">
            <v:imagedata r:id="rId84" o:title=""/>
          </v:shape>
          <o:OLEObject Type="Embed" ProgID="Equation.DSMT4" ShapeID="_x0000_i1063" DrawAspect="Content" ObjectID="_1780491058" r:id="rId85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720" w:dyaOrig="660" w14:anchorId="055104D0">
          <v:shape id="_x0000_i1064" type="#_x0000_t75" style="width:36pt;height:33.25pt" o:ole="">
            <v:imagedata r:id="rId86" o:title=""/>
          </v:shape>
          <o:OLEObject Type="Embed" ProgID="Equation.DSMT4" ShapeID="_x0000_i1064" DrawAspect="Content" ObjectID="_1780491059" r:id="rId87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bscript"/>
        </w:rPr>
        <w:t xml:space="preserve">         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bscript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bscript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.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400" w:dyaOrig="660" w14:anchorId="10324B19">
          <v:shape id="_x0000_i1065" type="#_x0000_t75" style="width:69.8pt;height:33.25pt" o:ole="">
            <v:imagedata r:id="rId88" o:title=""/>
          </v:shape>
          <o:OLEObject Type="Embed" ProgID="Equation.DSMT4" ShapeID="_x0000_i1065" DrawAspect="Content" ObjectID="_1780491060" r:id="rId89"/>
        </w:object>
      </w:r>
    </w:p>
    <w:p w14:paraId="6C4428A1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.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579" w:dyaOrig="660" w14:anchorId="7477C603">
          <v:shape id="_x0000_i1066" type="#_x0000_t75" style="width:79.1pt;height:33.25pt" o:ole="">
            <v:imagedata r:id="rId90" o:title=""/>
          </v:shape>
          <o:OLEObject Type="Embed" ProgID="Equation.DSMT4" ShapeID="_x0000_i1066" DrawAspect="Content" ObjectID="_1780491061" r:id="rId91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.         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 xml:space="preserve">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>D.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400" w:dyaOrig="660" w14:anchorId="31F44951">
          <v:shape id="_x0000_i1067" type="#_x0000_t75" style="width:69.8pt;height:33.25pt" o:ole="">
            <v:imagedata r:id="rId92" o:title=""/>
          </v:shape>
          <o:OLEObject Type="Embed" ProgID="Equation.DSMT4" ShapeID="_x0000_i1067" DrawAspect="Content" ObjectID="_1780491062" r:id="rId93"/>
        </w:object>
      </w:r>
    </w:p>
    <w:p w14:paraId="0DD7AC4A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2</w:t>
      </w: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Tính nhẩm nghiệm của phương trình</w:t>
      </w: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939" w:dyaOrig="340" w14:anchorId="03AD7562">
          <v:shape id="_x0000_i1068" type="#_x0000_t75" style="width:97.1pt;height:16.9pt" o:ole="">
            <v:imagedata r:id="rId94" o:title=""/>
          </v:shape>
          <o:OLEObject Type="Embed" ProgID="Equation.DSMT4" ShapeID="_x0000_i1068" DrawAspect="Content" ObjectID="_1780491063" r:id="rId95"/>
        </w:object>
      </w:r>
      <w:r w:rsidRPr="008A3E0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</w:p>
    <w:p w14:paraId="25F959D8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A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300" w:dyaOrig="660" w14:anchorId="307CD29F">
          <v:shape id="_x0000_i1069" type="#_x0000_t75" style="width:64.9pt;height:33.25pt" o:ole="">
            <v:imagedata r:id="rId96" o:title=""/>
          </v:shape>
          <o:OLEObject Type="Embed" ProgID="Equation.DSMT4" ShapeID="_x0000_i1069" DrawAspect="Content" ObjectID="_1780491064" r:id="rId97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.                       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>B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700" w:dyaOrig="660" w14:anchorId="3FA8E312">
          <v:shape id="_x0000_i1070" type="#_x0000_t75" style="width:85.1pt;height:33.25pt" o:ole="">
            <v:imagedata r:id="rId98" o:title=""/>
          </v:shape>
          <o:OLEObject Type="Embed" ProgID="Equation.DSMT4" ShapeID="_x0000_i1070" DrawAspect="Content" ObjectID="_1780491065" r:id="rId99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       </w:t>
      </w:r>
    </w:p>
    <w:p w14:paraId="69F86777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r w:rsidRPr="008A3E0B">
        <w:rPr>
          <w:rFonts w:ascii="Times New Roman" w:hAnsi="Times New Roman" w:cs="Times New Roman"/>
          <w:position w:val="-24"/>
          <w:sz w:val="26"/>
          <w:szCs w:val="26"/>
        </w:rPr>
        <w:object w:dxaOrig="1500" w:dyaOrig="660" w14:anchorId="4D1C040D">
          <v:shape id="_x0000_i1071" type="#_x0000_t75" style="width:75.25pt;height:33.25pt" o:ole="">
            <v:imagedata r:id="rId100" o:title=""/>
          </v:shape>
          <o:OLEObject Type="Embed" ProgID="Equation.DSMT4" ShapeID="_x0000_i1071" DrawAspect="Content" ObjectID="_1780491066" r:id="rId101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 xml:space="preserve">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 xml:space="preserve">D. </w:t>
      </w:r>
      <w:r w:rsidRPr="008A3E0B">
        <w:rPr>
          <w:rFonts w:ascii="Times New Roman" w:hAnsi="Times New Roman" w:cs="Times New Roman"/>
          <w:position w:val="-18"/>
          <w:sz w:val="26"/>
          <w:szCs w:val="26"/>
        </w:rPr>
        <w:object w:dxaOrig="1640" w:dyaOrig="400" w14:anchorId="46D450BF">
          <v:shape id="_x0000_i1072" type="#_x0000_t75" style="width:81.8pt;height:20.2pt" o:ole="">
            <v:imagedata r:id="rId102" o:title=""/>
          </v:shape>
          <o:OLEObject Type="Embed" ProgID="Equation.DSMT4" ShapeID="_x0000_i1072" DrawAspect="Content" ObjectID="_1780491067" r:id="rId103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</w:p>
    <w:p w14:paraId="79A642AD" w14:textId="7080A13C" w:rsidR="008A3E0B" w:rsidRPr="008A3E0B" w:rsidRDefault="008A3E0B" w:rsidP="008A3E0B">
      <w:pPr>
        <w:spacing w:before="120"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2" w:name="_Hlk81599431"/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x-none" w:eastAsia="x-none"/>
        </w:rPr>
        <w:lastRenderedPageBreak/>
        <w:t xml:space="preserve">Câu 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eastAsia="x-none"/>
        </w:rPr>
        <w:t>3</w:t>
      </w:r>
      <w:r w:rsidR="000C45D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 w:eastAsia="x-none"/>
        </w:rPr>
        <w:t>.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x-none" w:eastAsia="x-none"/>
        </w:rPr>
        <w:t xml:space="preserve"> </w:t>
      </w:r>
      <w:r w:rsidRPr="008A3E0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khẳng định dưới đây, khẳng định đúng là  </w:t>
      </w:r>
    </w:p>
    <w:p w14:paraId="7A58F01D" w14:textId="77777777" w:rsidR="008A3E0B" w:rsidRPr="008A3E0B" w:rsidRDefault="008A3E0B" w:rsidP="008A3E0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A. Phương trình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900" w:dyaOrig="340" w14:anchorId="5A2A8A0C">
          <v:shape id="_x0000_i1073" type="#_x0000_t75" style="width:94.9pt;height:16.9pt" o:ole="">
            <v:imagedata r:id="rId104" o:title=""/>
          </v:shape>
          <o:OLEObject Type="Embed" ProgID="Equation.DSMT4" ShapeID="_x0000_i1073" DrawAspect="Content" ObjectID="_1780491068" r:id="rId105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có hai nghiệm trái dấu. </w:t>
      </w:r>
    </w:p>
    <w:p w14:paraId="41007FBF" w14:textId="77777777" w:rsidR="008A3E0B" w:rsidRPr="008A3E0B" w:rsidRDefault="008A3E0B" w:rsidP="008A3E0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B. Phương trình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1780" w:dyaOrig="320" w14:anchorId="2CFEE652">
          <v:shape id="_x0000_i1074" type="#_x0000_t75" style="width:88.9pt;height:15.8pt" o:ole="">
            <v:imagedata r:id="rId106" o:title=""/>
          </v:shape>
          <o:OLEObject Type="Embed" ProgID="Equation.DSMT4" ShapeID="_x0000_i1074" DrawAspect="Content" ObjectID="_1780491069" r:id="rId107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có hai nghiệm. </w:t>
      </w:r>
    </w:p>
    <w:p w14:paraId="4B319BED" w14:textId="77777777" w:rsidR="008A3E0B" w:rsidRPr="008A3E0B" w:rsidRDefault="008A3E0B" w:rsidP="008A3E0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C. Phương trình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960" w:dyaOrig="340" w14:anchorId="49D6AA36">
          <v:shape id="_x0000_i1075" type="#_x0000_t75" style="width:98.2pt;height:16.9pt" o:ole="">
            <v:imagedata r:id="rId108" o:title=""/>
          </v:shape>
          <o:OLEObject Type="Embed" ProgID="Equation.DSMT4" ShapeID="_x0000_i1075" DrawAspect="Content" ObjectID="_1780491070" r:id="rId109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có hai nghiệm âm.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</w:p>
    <w:p w14:paraId="4937AF42" w14:textId="77777777" w:rsidR="008A3E0B" w:rsidRPr="008A3E0B" w:rsidRDefault="008A3E0B" w:rsidP="008A3E0B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D. Phương trình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980" w:dyaOrig="340" w14:anchorId="4B4CABF7">
          <v:shape id="_x0000_i1076" type="#_x0000_t75" style="width:99.25pt;height:16.9pt" o:ole="">
            <v:imagedata r:id="rId110" o:title=""/>
          </v:shape>
          <o:OLEObject Type="Embed" ProgID="Equation.DSMT4" ShapeID="_x0000_i1076" DrawAspect="Content" ObjectID="_1780491071" r:id="rId111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ó một nghiệm duy nhất.</w:t>
      </w:r>
    </w:p>
    <w:bookmarkEnd w:id="2"/>
    <w:p w14:paraId="784B60D9" w14:textId="77777777" w:rsidR="008A3E0B" w:rsidRPr="008A3E0B" w:rsidRDefault="008A3E0B" w:rsidP="008A3E0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6"/>
          <w:szCs w:val="26"/>
        </w:rPr>
      </w:pPr>
      <w:r w:rsidRPr="008A3E0B">
        <w:rPr>
          <w:b/>
          <w:color w:val="000000" w:themeColor="text1"/>
          <w:sz w:val="26"/>
          <w:szCs w:val="26"/>
        </w:rPr>
        <w:t xml:space="preserve">Câu 4. </w:t>
      </w:r>
      <w:r w:rsidRPr="008A3E0B">
        <w:rPr>
          <w:color w:val="000000" w:themeColor="text1"/>
          <w:sz w:val="26"/>
          <w:szCs w:val="26"/>
        </w:rPr>
        <w:t xml:space="preserve">Số nghiệm của phương trình </w:t>
      </w:r>
      <w:r w:rsidRPr="008A3E0B">
        <w:rPr>
          <w:position w:val="-6"/>
          <w:sz w:val="26"/>
          <w:szCs w:val="26"/>
        </w:rPr>
        <w:object w:dxaOrig="1800" w:dyaOrig="340" w14:anchorId="576DEE1B">
          <v:shape id="_x0000_i1077" type="#_x0000_t75" style="width:90pt;height:16.9pt" o:ole="">
            <v:imagedata r:id="rId112" o:title=""/>
          </v:shape>
          <o:OLEObject Type="Embed" ProgID="Equation.DSMT4" ShapeID="_x0000_i1077" DrawAspect="Content" ObjectID="_1780491072" r:id="rId113"/>
        </w:object>
      </w:r>
      <w:r w:rsidRPr="008A3E0B">
        <w:rPr>
          <w:color w:val="000000" w:themeColor="text1"/>
          <w:sz w:val="26"/>
          <w:szCs w:val="26"/>
        </w:rPr>
        <w:t>là:</w:t>
      </w:r>
    </w:p>
    <w:p w14:paraId="7ECF57EB" w14:textId="77777777" w:rsidR="008A3E0B" w:rsidRPr="008A3E0B" w:rsidRDefault="008A3E0B" w:rsidP="008A3E0B">
      <w:pPr>
        <w:shd w:val="clear" w:color="auto" w:fill="FFFFFF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A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180" w:dyaOrig="260" w14:anchorId="2F5477AC">
          <v:shape id="_x0000_i1078" type="#_x0000_t75" style="width:9.25pt;height:13.1pt" o:ole="">
            <v:imagedata r:id="rId114" o:title=""/>
          </v:shape>
          <o:OLEObject Type="Embed" ProgID="Equation.DSMT4" ShapeID="_x0000_i1078" DrawAspect="Content" ObjectID="_1780491073" r:id="rId115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         </w: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B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67FD09C">
          <v:shape id="_x0000_i1079" type="#_x0000_t75" style="width:9.8pt;height:13.1pt" o:ole="">
            <v:imagedata r:id="rId116" o:title=""/>
          </v:shape>
          <o:OLEObject Type="Embed" ProgID="Equation.DSMT4" ShapeID="_x0000_i1079" DrawAspect="Content" ObjectID="_1780491074" r:id="rId117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C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200" w:dyaOrig="240" w14:anchorId="0072C352">
          <v:shape id="_x0000_i1080" type="#_x0000_t75" style="width:9.8pt;height:12pt" o:ole="">
            <v:imagedata r:id="rId118" o:title=""/>
          </v:shape>
          <o:OLEObject Type="Embed" ProgID="Equation.DSMT4" ShapeID="_x0000_i1080" DrawAspect="Content" ObjectID="_1780491075" r:id="rId119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D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4DBBE1AD">
          <v:shape id="_x0000_i1081" type="#_x0000_t75" style="width:8.2pt;height:13.1pt" o:ole="">
            <v:imagedata r:id="rId120" o:title=""/>
          </v:shape>
          <o:OLEObject Type="Embed" ProgID="Equation.DSMT4" ShapeID="_x0000_i1081" DrawAspect="Content" ObjectID="_1780491076" r:id="rId121"/>
        </w:object>
      </w:r>
    </w:p>
    <w:p w14:paraId="736CD292" w14:textId="77777777" w:rsidR="008A3E0B" w:rsidRPr="008A3E0B" w:rsidRDefault="008A3E0B" w:rsidP="008A3E0B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5. </w:t>
      </w:r>
      <w:r w:rsidRPr="008A3E0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ổng các nghiệm của phương tình 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1680" w:dyaOrig="340" w14:anchorId="3BCD8F3A">
          <v:shape id="_x0000_i1082" type="#_x0000_t75" style="width:84pt;height:16.9pt" o:ole="">
            <v:imagedata r:id="rId122" o:title=""/>
          </v:shape>
          <o:OLEObject Type="Embed" ProgID="Equation.DSMT4" ShapeID="_x0000_i1082" DrawAspect="Content" ObjectID="_1780491077" r:id="rId123"/>
        </w:object>
      </w:r>
      <w:r w:rsidRPr="008A3E0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 là</w:t>
      </w:r>
    </w:p>
    <w:p w14:paraId="30D72326" w14:textId="77777777" w:rsidR="008A3E0B" w:rsidRPr="008A3E0B" w:rsidRDefault="008A3E0B" w:rsidP="008A3E0B">
      <w:pPr>
        <w:shd w:val="clear" w:color="auto" w:fill="FFFFFF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A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360" w:dyaOrig="240" w14:anchorId="57FC8028">
          <v:shape id="_x0000_i1083" type="#_x0000_t75" style="width:18pt;height:12pt" o:ole="">
            <v:imagedata r:id="rId124" o:title=""/>
          </v:shape>
          <o:OLEObject Type="Embed" ProgID="Equation.DSMT4" ShapeID="_x0000_i1083" DrawAspect="Content" ObjectID="_1780491078" r:id="rId125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B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180" w:dyaOrig="260" w14:anchorId="0CCD6171">
          <v:shape id="_x0000_i1084" type="#_x0000_t75" style="width:9.25pt;height:13.1pt" o:ole="">
            <v:imagedata r:id="rId126" o:title=""/>
          </v:shape>
          <o:OLEObject Type="Embed" ProgID="Equation.DSMT4" ShapeID="_x0000_i1084" DrawAspect="Content" ObjectID="_1780491079" r:id="rId127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C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180" w:dyaOrig="240" w14:anchorId="3E1FD689">
          <v:shape id="_x0000_i1085" type="#_x0000_t75" style="width:9.25pt;height:12pt" o:ole="">
            <v:imagedata r:id="rId128" o:title=""/>
          </v:shape>
          <o:OLEObject Type="Embed" ProgID="Equation.DSMT4" ShapeID="_x0000_i1085" DrawAspect="Content" ObjectID="_1780491080" r:id="rId129"/>
        </w:objec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         </w:t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ab/>
        <w:t xml:space="preserve"> D.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360" w:dyaOrig="260" w14:anchorId="66761F3B">
          <v:shape id="_x0000_i1086" type="#_x0000_t75" style="width:18pt;height:13.1pt" o:ole="">
            <v:imagedata r:id="rId130" o:title=""/>
          </v:shape>
          <o:OLEObject Type="Embed" ProgID="Equation.DSMT4" ShapeID="_x0000_i1086" DrawAspect="Content" ObjectID="_1780491081" r:id="rId131"/>
        </w:object>
      </w:r>
    </w:p>
    <w:p w14:paraId="21C312B7" w14:textId="5F231CAB" w:rsidR="00363E34" w:rsidRPr="008A3E0B" w:rsidRDefault="00363E34" w:rsidP="008A3E0B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tập về nhà.</w:t>
      </w:r>
    </w:p>
    <w:p w14:paraId="330B4499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Cho phương trình: </w:t>
      </w:r>
      <w:r w:rsidRPr="008A3E0B">
        <w:rPr>
          <w:rFonts w:ascii="Times New Roman" w:hAnsi="Times New Roman" w:cs="Times New Roman"/>
          <w:position w:val="-6"/>
          <w:sz w:val="26"/>
          <w:szCs w:val="26"/>
        </w:rPr>
        <w:object w:dxaOrig="2340" w:dyaOrig="340" w14:anchorId="32F3C24C">
          <v:shape id="_x0000_i1087" type="#_x0000_t75" style="width:117.25pt;height:16.9pt" o:ole="">
            <v:imagedata r:id="rId132" o:title=""/>
          </v:shape>
          <o:OLEObject Type="Embed" ProgID="Equation.DSMT4" ShapeID="_x0000_i1087" DrawAspect="Content" ObjectID="_1780491082" r:id="rId133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Với </w:t>
      </w:r>
      <w:r w:rsidRPr="008A3E0B">
        <w:rPr>
          <w:rFonts w:ascii="Times New Roman" w:hAnsi="Times New Roman" w:cs="Times New Roman"/>
          <w:position w:val="-14"/>
          <w:sz w:val="26"/>
          <w:szCs w:val="26"/>
        </w:rPr>
        <w:object w:dxaOrig="639" w:dyaOrig="400" w14:anchorId="4C719BE0">
          <v:shape id="_x0000_i1088" type="#_x0000_t75" style="width:32.2pt;height:20.2pt" o:ole="">
            <v:imagedata r:id="rId134" o:title=""/>
          </v:shape>
          <o:OLEObject Type="Embed" ProgID="Equation.DSMT4" ShapeID="_x0000_i1088" DrawAspect="Content" ObjectID="_1780491083" r:id="rId135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là nghiệm của phương trình, không giải phương trình, hãy tính:</w:t>
      </w:r>
    </w:p>
    <w:p w14:paraId="52536312" w14:textId="77777777" w:rsidR="008A3E0B" w:rsidRPr="008A3E0B" w:rsidRDefault="008A3E0B" w:rsidP="008A3E0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100"/>
        </w:tabs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a) </w:t>
      </w:r>
      <w:r w:rsidRPr="008A3E0B">
        <w:rPr>
          <w:rFonts w:ascii="Times New Roman" w:hAnsi="Times New Roman" w:cs="Times New Roman"/>
          <w:position w:val="-32"/>
          <w:sz w:val="26"/>
          <w:szCs w:val="26"/>
        </w:rPr>
        <w:object w:dxaOrig="2460" w:dyaOrig="740" w14:anchorId="3D75B80B">
          <v:shape id="_x0000_i1089" type="#_x0000_t75" style="width:123.25pt;height:37.1pt" o:ole="">
            <v:imagedata r:id="rId136" o:title=""/>
          </v:shape>
          <o:OLEObject Type="Embed" ProgID="Equation.DSMT4" ShapeID="_x0000_i1089" DrawAspect="Content" ObjectID="_1780491084" r:id="rId137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  <w:t xml:space="preserve">b) </w:t>
      </w:r>
      <w:r w:rsidRPr="008A3E0B">
        <w:rPr>
          <w:rFonts w:ascii="Times New Roman" w:hAnsi="Times New Roman" w:cs="Times New Roman"/>
          <w:position w:val="-32"/>
          <w:sz w:val="26"/>
          <w:szCs w:val="26"/>
        </w:rPr>
        <w:object w:dxaOrig="2260" w:dyaOrig="740" w14:anchorId="68224567">
          <v:shape id="_x0000_i1090" type="#_x0000_t75" style="width:112.9pt;height:37.1pt" o:ole="">
            <v:imagedata r:id="rId138" o:title=""/>
          </v:shape>
          <o:OLEObject Type="Embed" ProgID="Equation.DSMT4" ShapeID="_x0000_i1090" DrawAspect="Content" ObjectID="_1780491085" r:id="rId139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</w:p>
    <w:p w14:paraId="640C79EF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2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ính nhẩm các nghiệm của các phương trình:</w:t>
      </w:r>
    </w:p>
    <w:p w14:paraId="4DAEC234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2540" w:dyaOrig="320" w14:anchorId="05CD5E3B">
          <v:shape id="_x0000_i1091" type="#_x0000_t75" style="width:127.1pt;height:15.8pt" o:ole="">
            <v:imagedata r:id="rId140" o:title=""/>
          </v:shape>
          <o:OLEObject Type="Embed" ProgID="Equation.DSMT4" ShapeID="_x0000_i1091" DrawAspect="Content" ObjectID="_1780491086" r:id="rId14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)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2560" w:dyaOrig="380" w14:anchorId="32A4C0CC">
          <v:shape id="_x0000_i1092" type="#_x0000_t75" style="width:128.2pt;height:19.1pt" o:ole="">
            <v:imagedata r:id="rId142" o:title=""/>
          </v:shape>
          <o:OLEObject Type="Embed" ProgID="Equation.DSMT4" ShapeID="_x0000_i1092" DrawAspect="Content" ObjectID="_1780491087" r:id="rId143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445D32CF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2560" w:dyaOrig="380" w14:anchorId="758510E5">
          <v:shape id="_x0000_i1093" type="#_x0000_t75" style="width:128.2pt;height:19.1pt" o:ole="">
            <v:imagedata r:id="rId144" o:title=""/>
          </v:shape>
          <o:OLEObject Type="Embed" ProgID="Equation.DSMT4" ShapeID="_x0000_i1093" DrawAspect="Content" ObjectID="_1780491088" r:id="rId145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) </w:t>
      </w:r>
      <w:r w:rsidRPr="008A3E0B">
        <w:rPr>
          <w:rFonts w:ascii="Times New Roman" w:hAnsi="Times New Roman" w:cs="Times New Roman"/>
          <w:position w:val="-4"/>
          <w:sz w:val="26"/>
          <w:szCs w:val="26"/>
        </w:rPr>
        <w:object w:dxaOrig="2920" w:dyaOrig="320" w14:anchorId="0CE629A4">
          <v:shape id="_x0000_i1094" type="#_x0000_t75" style="width:146.2pt;height:15.8pt" o:ole="">
            <v:imagedata r:id="rId146" o:title=""/>
          </v:shape>
          <o:OLEObject Type="Embed" ProgID="Equation.DSMT4" ShapeID="_x0000_i1094" DrawAspect="Content" ObjectID="_1780491089" r:id="rId147"/>
        </w:object>
      </w:r>
    </w:p>
    <w:p w14:paraId="46731AF2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3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ìm hai số </w:t>
      </w:r>
      <w:r w:rsidRPr="008A3E0B">
        <w:rPr>
          <w:rFonts w:ascii="Times New Roman" w:hAnsi="Times New Roman" w:cs="Times New Roman"/>
          <w:position w:val="-12"/>
          <w:sz w:val="26"/>
          <w:szCs w:val="26"/>
        </w:rPr>
        <w:object w:dxaOrig="520" w:dyaOrig="340" w14:anchorId="74D82336">
          <v:shape id="_x0000_i1095" type="#_x0000_t75" style="width:26.2pt;height:16.9pt" o:ole="">
            <v:imagedata r:id="rId148" o:title=""/>
          </v:shape>
          <o:OLEObject Type="Embed" ProgID="Equation.DSMT4" ShapeID="_x0000_i1095" DrawAspect="Content" ObjectID="_1780491090" r:id="rId149"/>
        </w:object>
      </w:r>
      <w:r w:rsidRPr="008A3E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biết rằng:</w:t>
      </w:r>
    </w:p>
    <w:p w14:paraId="48DD9765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2940" w:dyaOrig="320" w14:anchorId="22CBB605">
          <v:shape id="_x0000_i1096" type="#_x0000_t75" style="width:147.25pt;height:15.8pt" o:ole="">
            <v:imagedata r:id="rId150" o:title=""/>
          </v:shape>
          <o:OLEObject Type="Embed" ProgID="Equation.DSMT4" ShapeID="_x0000_i1096" DrawAspect="Content" ObjectID="_1780491091" r:id="rId15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) </w:t>
      </w:r>
      <w:r w:rsidRPr="008A3E0B">
        <w:rPr>
          <w:rFonts w:ascii="Times New Roman" w:hAnsi="Times New Roman" w:cs="Times New Roman"/>
          <w:position w:val="-10"/>
          <w:sz w:val="26"/>
          <w:szCs w:val="26"/>
        </w:rPr>
        <w:object w:dxaOrig="2680" w:dyaOrig="320" w14:anchorId="7C12AAC4">
          <v:shape id="_x0000_i1097" type="#_x0000_t75" style="width:134.2pt;height:15.8pt" o:ole="">
            <v:imagedata r:id="rId152" o:title=""/>
          </v:shape>
          <o:OLEObject Type="Embed" ProgID="Equation.DSMT4" ShapeID="_x0000_i1097" DrawAspect="Content" ObjectID="_1780491092" r:id="rId153"/>
        </w:object>
      </w:r>
    </w:p>
    <w:p w14:paraId="7805E397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4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</w:t>
      </w:r>
      <w:r w:rsidRPr="008A3E0B">
        <w:rPr>
          <w:rFonts w:ascii="Times New Roman" w:hAnsi="Times New Roman" w:cs="Times New Roman"/>
          <w:position w:val="-16"/>
          <w:sz w:val="26"/>
          <w:szCs w:val="26"/>
        </w:rPr>
        <w:object w:dxaOrig="3739" w:dyaOrig="440" w14:anchorId="732E0FF2">
          <v:shape id="_x0000_i1098" type="#_x0000_t75" style="width:187.1pt;height:21.8pt" o:ole="">
            <v:imagedata r:id="rId154" o:title=""/>
          </v:shape>
          <o:OLEObject Type="Embed" ProgID="Equation.DSMT4" ShapeID="_x0000_i1098" DrawAspect="Content" ObjectID="_1780491093" r:id="rId155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giá trị của tham số ra để phương trình có hai nghiệm </w:t>
      </w:r>
      <w:r w:rsidRPr="008A3E0B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4926A2BC">
          <v:shape id="_x0000_i1099" type="#_x0000_t75" style="width:27.25pt;height:20.2pt" o:ole="">
            <v:imagedata r:id="rId156" o:title=""/>
          </v:shape>
          <o:OLEObject Type="Embed" ProgID="Equation.DSMT4" ShapeID="_x0000_i1099" DrawAspect="Content" ObjectID="_1780491094" r:id="rId157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và:</w:t>
      </w:r>
    </w:p>
    <w:p w14:paraId="14F91942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hoả mãn điều kiện </w:t>
      </w:r>
      <w:r w:rsidRPr="008A3E0B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6A3DEED2">
          <v:shape id="_x0000_i1100" type="#_x0000_t75" style="width:68.2pt;height:20.2pt" o:ole="">
            <v:imagedata r:id="rId158" o:title=""/>
          </v:shape>
          <o:OLEObject Type="Embed" ProgID="Equation.DSMT4" ShapeID="_x0000_i1100" DrawAspect="Content" ObjectID="_1780491095" r:id="rId159"/>
        </w:object>
      </w:r>
    </w:p>
    <w:p w14:paraId="334AC721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Biểu thức </w:t>
      </w:r>
      <w:r w:rsidRPr="008A3E0B">
        <w:rPr>
          <w:rFonts w:ascii="Times New Roman" w:hAnsi="Times New Roman" w:cs="Times New Roman"/>
          <w:position w:val="-14"/>
          <w:sz w:val="26"/>
          <w:szCs w:val="26"/>
        </w:rPr>
        <w:object w:dxaOrig="1760" w:dyaOrig="420" w14:anchorId="64FFD709">
          <v:shape id="_x0000_i1101" type="#_x0000_t75" style="width:87.8pt;height:21.25pt" o:ole="">
            <v:imagedata r:id="rId160" o:title=""/>
          </v:shape>
          <o:OLEObject Type="Embed" ProgID="Equation.DSMT4" ShapeID="_x0000_i1101" DrawAspect="Content" ObjectID="_1780491096" r:id="rId161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có giá trị nhỏ nhất;</w:t>
      </w:r>
    </w:p>
    <w:p w14:paraId="56C601C5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c) Tìm hệ thức liên hệ giữa hai nghiệm không phụ vào m.</w:t>
      </w:r>
    </w:p>
    <w:p w14:paraId="053ED908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5.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bậc hai: </w:t>
      </w:r>
      <w:r w:rsidRPr="008A3E0B">
        <w:rPr>
          <w:rFonts w:ascii="Times New Roman" w:hAnsi="Times New Roman" w:cs="Times New Roman"/>
          <w:position w:val="-16"/>
          <w:sz w:val="26"/>
          <w:szCs w:val="26"/>
        </w:rPr>
        <w:object w:dxaOrig="4900" w:dyaOrig="440" w14:anchorId="45E971ED">
          <v:shape id="_x0000_i1102" type="#_x0000_t75" style="width:244.9pt;height:21.8pt" o:ole="">
            <v:imagedata r:id="rId162" o:title=""/>
          </v:shape>
          <o:OLEObject Type="Embed" ProgID="Equation.DSMT4" ShapeID="_x0000_i1102" DrawAspect="Content" ObjectID="_1780491097" r:id="rId163"/>
        </w:objec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5718C20D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Tìm các giá trị của tham số ra để phương trình:</w:t>
      </w:r>
    </w:p>
    <w:p w14:paraId="6BD944C3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a) Có 2 nghiệm dương phân biệt;</w:t>
      </w:r>
    </w:p>
    <w:p w14:paraId="092FD718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>b) Có 2 nghiệm trái dấu trong đó nghiệm dương nhỏ hơn giá trị tuyệt đối của nghiệm âm;</w:t>
      </w:r>
    </w:p>
    <w:p w14:paraId="0B5B56B7" w14:textId="77777777" w:rsidR="008A3E0B" w:rsidRPr="008A3E0B" w:rsidRDefault="008A3E0B" w:rsidP="008A3E0B">
      <w:pPr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c) Có 2 nghiệm </w:t>
      </w:r>
      <w:r w:rsidRPr="008A3E0B">
        <w:rPr>
          <w:rFonts w:ascii="Times New Roman" w:hAnsi="Times New Roman" w:cs="Times New Roman"/>
          <w:i/>
          <w:iCs/>
          <w:color w:val="000000" w:themeColor="text1"/>
          <w:spacing w:val="-10"/>
          <w:sz w:val="26"/>
          <w:szCs w:val="26"/>
        </w:rPr>
        <w:t>x</w:t>
      </w:r>
      <w:r w:rsidRPr="008A3E0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vertAlign w:val="subscript"/>
        </w:rPr>
        <w:t>1</w:t>
      </w:r>
      <w:r w:rsidRPr="008A3E0B">
        <w:rPr>
          <w:rFonts w:ascii="Times New Roman" w:hAnsi="Times New Roman" w:cs="Times New Roman"/>
          <w:i/>
          <w:iCs/>
          <w:color w:val="000000" w:themeColor="text1"/>
          <w:spacing w:val="10"/>
          <w:sz w:val="26"/>
          <w:szCs w:val="26"/>
        </w:rPr>
        <w:t>,x</w:t>
      </w:r>
      <w:r w:rsidRPr="008A3E0B">
        <w:rPr>
          <w:rFonts w:ascii="Times New Roman" w:hAnsi="Times New Roman" w:cs="Times New Roman"/>
          <w:i/>
          <w:iCs/>
          <w:color w:val="000000" w:themeColor="text1"/>
          <w:spacing w:val="10"/>
          <w:sz w:val="26"/>
          <w:szCs w:val="26"/>
          <w:vertAlign w:val="subscript"/>
        </w:rPr>
        <w:t>2</w:t>
      </w:r>
      <w:r w:rsidRPr="008A3E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ỏa mãn: </w:t>
      </w:r>
      <w:r w:rsidRPr="008A3E0B">
        <w:rPr>
          <w:rFonts w:ascii="Times New Roman" w:hAnsi="Times New Roman" w:cs="Times New Roman"/>
          <w:position w:val="-14"/>
          <w:sz w:val="26"/>
          <w:szCs w:val="26"/>
        </w:rPr>
        <w:object w:dxaOrig="2120" w:dyaOrig="400" w14:anchorId="27C45C07">
          <v:shape id="_x0000_i1103" type="#_x0000_t75" style="width:105.8pt;height:20.2pt" o:ole="">
            <v:imagedata r:id="rId164" o:title=""/>
          </v:shape>
          <o:OLEObject Type="Embed" ProgID="Equation.DSMT4" ShapeID="_x0000_i1103" DrawAspect="Content" ObjectID="_1780491098" r:id="rId165"/>
        </w:object>
      </w:r>
    </w:p>
    <w:p w14:paraId="610FB731" w14:textId="77777777" w:rsidR="008A3E0B" w:rsidRPr="008A3E0B" w:rsidRDefault="008A3E0B" w:rsidP="008A3E0B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sectPr w:rsidR="008A3E0B" w:rsidRPr="008A3E0B" w:rsidSect="00267D56">
      <w:footerReference w:type="default" r:id="rId166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54CD62" w14:textId="77777777" w:rsidR="0005132D" w:rsidRDefault="0005132D" w:rsidP="00E95B09">
      <w:pPr>
        <w:spacing w:after="0" w:line="240" w:lineRule="auto"/>
      </w:pPr>
      <w:r>
        <w:separator/>
      </w:r>
    </w:p>
  </w:endnote>
  <w:endnote w:type="continuationSeparator" w:id="0">
    <w:p w14:paraId="0C297FD8" w14:textId="77777777" w:rsidR="0005132D" w:rsidRDefault="0005132D" w:rsidP="00E95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4588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BC3A3C" w14:textId="77777777" w:rsidR="00941414" w:rsidRDefault="0094141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256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0512D290" w14:textId="77777777" w:rsidR="00941414" w:rsidRDefault="009414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06F552" w14:textId="77777777" w:rsidR="0005132D" w:rsidRDefault="0005132D" w:rsidP="00E95B09">
      <w:pPr>
        <w:spacing w:after="0" w:line="240" w:lineRule="auto"/>
      </w:pPr>
      <w:r>
        <w:separator/>
      </w:r>
    </w:p>
  </w:footnote>
  <w:footnote w:type="continuationSeparator" w:id="0">
    <w:p w14:paraId="4DF5647A" w14:textId="77777777" w:rsidR="0005132D" w:rsidRDefault="0005132D" w:rsidP="00E95B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D138A"/>
    <w:multiLevelType w:val="hybridMultilevel"/>
    <w:tmpl w:val="8AC67302"/>
    <w:lvl w:ilvl="0" w:tplc="9612D10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1E7CE5"/>
    <w:multiLevelType w:val="hybridMultilevel"/>
    <w:tmpl w:val="B5C49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279C2"/>
    <w:multiLevelType w:val="multilevel"/>
    <w:tmpl w:val="0C4279C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255F4"/>
    <w:multiLevelType w:val="hybridMultilevel"/>
    <w:tmpl w:val="46160FEC"/>
    <w:lvl w:ilvl="0" w:tplc="1018DD74">
      <w:start w:val="1"/>
      <w:numFmt w:val="lowerLetter"/>
      <w:lvlText w:val="%1)"/>
      <w:lvlJc w:val="left"/>
      <w:pPr>
        <w:ind w:left="1353" w:hanging="360"/>
      </w:pPr>
      <w:rPr>
        <w:rFonts w:cstheme="maj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0F212AEF"/>
    <w:multiLevelType w:val="hybridMultilevel"/>
    <w:tmpl w:val="CEF41004"/>
    <w:lvl w:ilvl="0" w:tplc="ABE4C9E4">
      <w:start w:val="7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1241AD"/>
    <w:multiLevelType w:val="hybridMultilevel"/>
    <w:tmpl w:val="AB58D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A00E8A"/>
    <w:multiLevelType w:val="hybridMultilevel"/>
    <w:tmpl w:val="C74A0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FF353A"/>
    <w:multiLevelType w:val="hybridMultilevel"/>
    <w:tmpl w:val="470AC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171237"/>
    <w:multiLevelType w:val="hybridMultilevel"/>
    <w:tmpl w:val="13BED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E94D39"/>
    <w:multiLevelType w:val="hybridMultilevel"/>
    <w:tmpl w:val="55CAB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9604E2"/>
    <w:multiLevelType w:val="hybridMultilevel"/>
    <w:tmpl w:val="542A4D98"/>
    <w:lvl w:ilvl="0" w:tplc="7102F8B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8FF1C2C"/>
    <w:multiLevelType w:val="hybridMultilevel"/>
    <w:tmpl w:val="93C45C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FCB63E8"/>
    <w:multiLevelType w:val="hybridMultilevel"/>
    <w:tmpl w:val="607CFB8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80590"/>
    <w:multiLevelType w:val="hybridMultilevel"/>
    <w:tmpl w:val="2D104806"/>
    <w:lvl w:ilvl="0" w:tplc="F488AF0E">
      <w:start w:val="1"/>
      <w:numFmt w:val="decimal"/>
      <w:lvlText w:val="Bài %1:"/>
      <w:lvlJc w:val="center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A217C9"/>
    <w:multiLevelType w:val="hybridMultilevel"/>
    <w:tmpl w:val="DDC6A0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3355CC"/>
    <w:multiLevelType w:val="hybridMultilevel"/>
    <w:tmpl w:val="C88AD2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5806FC"/>
    <w:multiLevelType w:val="hybridMultilevel"/>
    <w:tmpl w:val="44CCAD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633C7C"/>
    <w:multiLevelType w:val="hybridMultilevel"/>
    <w:tmpl w:val="0D34DD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4044DCE"/>
    <w:multiLevelType w:val="hybridMultilevel"/>
    <w:tmpl w:val="98F8052E"/>
    <w:lvl w:ilvl="0" w:tplc="C72A198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920751"/>
    <w:multiLevelType w:val="hybridMultilevel"/>
    <w:tmpl w:val="84761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152D1B"/>
    <w:multiLevelType w:val="hybridMultilevel"/>
    <w:tmpl w:val="D62CC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103A47"/>
    <w:multiLevelType w:val="hybridMultilevel"/>
    <w:tmpl w:val="8E48D9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E017FB"/>
    <w:multiLevelType w:val="hybridMultilevel"/>
    <w:tmpl w:val="F3D00C66"/>
    <w:lvl w:ilvl="0" w:tplc="E2EE64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841609"/>
    <w:multiLevelType w:val="hybridMultilevel"/>
    <w:tmpl w:val="AD784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527AED"/>
    <w:multiLevelType w:val="hybridMultilevel"/>
    <w:tmpl w:val="F77E4448"/>
    <w:lvl w:ilvl="0" w:tplc="50E6F0E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6" w15:restartNumberingAfterBreak="0">
    <w:nsid w:val="4A7525ED"/>
    <w:multiLevelType w:val="hybridMultilevel"/>
    <w:tmpl w:val="ED7AE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BC5524"/>
    <w:multiLevelType w:val="hybridMultilevel"/>
    <w:tmpl w:val="FFBC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220496"/>
    <w:multiLevelType w:val="hybridMultilevel"/>
    <w:tmpl w:val="A82AF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3B05D23"/>
    <w:multiLevelType w:val="hybridMultilevel"/>
    <w:tmpl w:val="FA00600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FB58AF"/>
    <w:multiLevelType w:val="hybridMultilevel"/>
    <w:tmpl w:val="82B4C5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CF5B8F"/>
    <w:multiLevelType w:val="hybridMultilevel"/>
    <w:tmpl w:val="7DFA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0700FA"/>
    <w:multiLevelType w:val="hybridMultilevel"/>
    <w:tmpl w:val="C2A8283C"/>
    <w:lvl w:ilvl="0" w:tplc="61D499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AB8506C"/>
    <w:multiLevelType w:val="hybridMultilevel"/>
    <w:tmpl w:val="6CB0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DB04CD"/>
    <w:multiLevelType w:val="hybridMultilevel"/>
    <w:tmpl w:val="3656D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9A08E9"/>
    <w:multiLevelType w:val="hybridMultilevel"/>
    <w:tmpl w:val="E2EAE14E"/>
    <w:lvl w:ilvl="0" w:tplc="DEF03D7A">
      <w:start w:val="9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9D7F97"/>
    <w:multiLevelType w:val="hybridMultilevel"/>
    <w:tmpl w:val="7908C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1579F0"/>
    <w:multiLevelType w:val="hybridMultilevel"/>
    <w:tmpl w:val="473E7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3B960CB"/>
    <w:multiLevelType w:val="hybridMultilevel"/>
    <w:tmpl w:val="2C4499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EE4E94"/>
    <w:multiLevelType w:val="multilevel"/>
    <w:tmpl w:val="0C4279C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020E66"/>
    <w:multiLevelType w:val="hybridMultilevel"/>
    <w:tmpl w:val="8D2EC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7084A97"/>
    <w:multiLevelType w:val="hybridMultilevel"/>
    <w:tmpl w:val="B90A2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5503F4"/>
    <w:multiLevelType w:val="hybridMultilevel"/>
    <w:tmpl w:val="1B5CF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585679"/>
    <w:multiLevelType w:val="hybridMultilevel"/>
    <w:tmpl w:val="05143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3"/>
  </w:num>
  <w:num w:numId="3">
    <w:abstractNumId w:val="34"/>
  </w:num>
  <w:num w:numId="4">
    <w:abstractNumId w:val="29"/>
  </w:num>
  <w:num w:numId="5">
    <w:abstractNumId w:val="5"/>
  </w:num>
  <w:num w:numId="6">
    <w:abstractNumId w:val="39"/>
  </w:num>
  <w:num w:numId="7">
    <w:abstractNumId w:val="31"/>
  </w:num>
  <w:num w:numId="8">
    <w:abstractNumId w:val="10"/>
  </w:num>
  <w:num w:numId="9">
    <w:abstractNumId w:val="32"/>
  </w:num>
  <w:num w:numId="10">
    <w:abstractNumId w:val="26"/>
  </w:num>
  <w:num w:numId="11">
    <w:abstractNumId w:val="22"/>
  </w:num>
  <w:num w:numId="12">
    <w:abstractNumId w:val="1"/>
  </w:num>
  <w:num w:numId="13">
    <w:abstractNumId w:val="45"/>
  </w:num>
  <w:num w:numId="14">
    <w:abstractNumId w:val="21"/>
  </w:num>
  <w:num w:numId="15">
    <w:abstractNumId w:val="35"/>
  </w:num>
  <w:num w:numId="16">
    <w:abstractNumId w:val="12"/>
  </w:num>
  <w:num w:numId="17">
    <w:abstractNumId w:val="16"/>
  </w:num>
  <w:num w:numId="18">
    <w:abstractNumId w:val="38"/>
  </w:num>
  <w:num w:numId="19">
    <w:abstractNumId w:val="6"/>
  </w:num>
  <w:num w:numId="20">
    <w:abstractNumId w:val="20"/>
  </w:num>
  <w:num w:numId="21">
    <w:abstractNumId w:val="28"/>
  </w:num>
  <w:num w:numId="22">
    <w:abstractNumId w:val="9"/>
  </w:num>
  <w:num w:numId="23">
    <w:abstractNumId w:val="23"/>
  </w:num>
  <w:num w:numId="24">
    <w:abstractNumId w:val="44"/>
  </w:num>
  <w:num w:numId="25">
    <w:abstractNumId w:val="8"/>
  </w:num>
  <w:num w:numId="26">
    <w:abstractNumId w:val="7"/>
  </w:num>
  <w:num w:numId="27">
    <w:abstractNumId w:val="40"/>
  </w:num>
  <w:num w:numId="28">
    <w:abstractNumId w:val="4"/>
  </w:num>
  <w:num w:numId="29">
    <w:abstractNumId w:val="24"/>
  </w:num>
  <w:num w:numId="30">
    <w:abstractNumId w:val="36"/>
  </w:num>
  <w:num w:numId="31">
    <w:abstractNumId w:val="42"/>
  </w:num>
  <w:num w:numId="32">
    <w:abstractNumId w:val="37"/>
  </w:num>
  <w:num w:numId="33">
    <w:abstractNumId w:val="27"/>
  </w:num>
  <w:num w:numId="34">
    <w:abstractNumId w:val="18"/>
  </w:num>
  <w:num w:numId="35">
    <w:abstractNumId w:val="33"/>
  </w:num>
  <w:num w:numId="36">
    <w:abstractNumId w:val="11"/>
  </w:num>
  <w:num w:numId="37">
    <w:abstractNumId w:val="3"/>
  </w:num>
  <w:num w:numId="38">
    <w:abstractNumId w:val="13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7"/>
  </w:num>
  <w:num w:numId="4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19"/>
  </w:num>
  <w:num w:numId="44">
    <w:abstractNumId w:val="15"/>
  </w:num>
  <w:num w:numId="45">
    <w:abstractNumId w:val="25"/>
  </w:num>
  <w:num w:numId="4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17E"/>
    <w:rsid w:val="00000052"/>
    <w:rsid w:val="00004B09"/>
    <w:rsid w:val="0000617C"/>
    <w:rsid w:val="0001195C"/>
    <w:rsid w:val="00022F40"/>
    <w:rsid w:val="00026D49"/>
    <w:rsid w:val="000324FC"/>
    <w:rsid w:val="0003500B"/>
    <w:rsid w:val="000359D8"/>
    <w:rsid w:val="00043459"/>
    <w:rsid w:val="00045D8C"/>
    <w:rsid w:val="0005132D"/>
    <w:rsid w:val="000613F1"/>
    <w:rsid w:val="000754FD"/>
    <w:rsid w:val="0008698F"/>
    <w:rsid w:val="00092F6C"/>
    <w:rsid w:val="00093B7D"/>
    <w:rsid w:val="00094313"/>
    <w:rsid w:val="00094D96"/>
    <w:rsid w:val="00096DCD"/>
    <w:rsid w:val="0009790D"/>
    <w:rsid w:val="000A197C"/>
    <w:rsid w:val="000A6A48"/>
    <w:rsid w:val="000B33D7"/>
    <w:rsid w:val="000B596C"/>
    <w:rsid w:val="000B6C6C"/>
    <w:rsid w:val="000C1B27"/>
    <w:rsid w:val="000C3FF6"/>
    <w:rsid w:val="000C45D0"/>
    <w:rsid w:val="000C5B9A"/>
    <w:rsid w:val="000D485B"/>
    <w:rsid w:val="000D7E84"/>
    <w:rsid w:val="000E077F"/>
    <w:rsid w:val="000E19CF"/>
    <w:rsid w:val="000E2B5C"/>
    <w:rsid w:val="000F1018"/>
    <w:rsid w:val="001021B6"/>
    <w:rsid w:val="00104FE6"/>
    <w:rsid w:val="001050AD"/>
    <w:rsid w:val="00107BC5"/>
    <w:rsid w:val="00112BEF"/>
    <w:rsid w:val="0011424F"/>
    <w:rsid w:val="0011617A"/>
    <w:rsid w:val="00126F78"/>
    <w:rsid w:val="001309AE"/>
    <w:rsid w:val="00136C95"/>
    <w:rsid w:val="0013736E"/>
    <w:rsid w:val="00140F0F"/>
    <w:rsid w:val="001431D0"/>
    <w:rsid w:val="0015332A"/>
    <w:rsid w:val="00164B73"/>
    <w:rsid w:val="0017350E"/>
    <w:rsid w:val="00183EF6"/>
    <w:rsid w:val="0018675D"/>
    <w:rsid w:val="00197BE6"/>
    <w:rsid w:val="001A2D40"/>
    <w:rsid w:val="001C5043"/>
    <w:rsid w:val="001C549C"/>
    <w:rsid w:val="001C7EF7"/>
    <w:rsid w:val="001E132C"/>
    <w:rsid w:val="001E4FBB"/>
    <w:rsid w:val="00200104"/>
    <w:rsid w:val="0021449F"/>
    <w:rsid w:val="00214A61"/>
    <w:rsid w:val="00216A97"/>
    <w:rsid w:val="0022336E"/>
    <w:rsid w:val="00224DBF"/>
    <w:rsid w:val="00225EAF"/>
    <w:rsid w:val="00233C16"/>
    <w:rsid w:val="002357C2"/>
    <w:rsid w:val="00236E9E"/>
    <w:rsid w:val="00241C0D"/>
    <w:rsid w:val="00250808"/>
    <w:rsid w:val="002519DA"/>
    <w:rsid w:val="00265F1A"/>
    <w:rsid w:val="00267060"/>
    <w:rsid w:val="00267B3F"/>
    <w:rsid w:val="00267D56"/>
    <w:rsid w:val="00286425"/>
    <w:rsid w:val="00295D3A"/>
    <w:rsid w:val="002E1023"/>
    <w:rsid w:val="002E16FD"/>
    <w:rsid w:val="002F4B42"/>
    <w:rsid w:val="002F5E31"/>
    <w:rsid w:val="0030400F"/>
    <w:rsid w:val="00304F8C"/>
    <w:rsid w:val="00306B02"/>
    <w:rsid w:val="00312FAB"/>
    <w:rsid w:val="00322CCC"/>
    <w:rsid w:val="00322F2E"/>
    <w:rsid w:val="003271CF"/>
    <w:rsid w:val="00334441"/>
    <w:rsid w:val="0033779A"/>
    <w:rsid w:val="003447B4"/>
    <w:rsid w:val="00344934"/>
    <w:rsid w:val="0035649D"/>
    <w:rsid w:val="0036062B"/>
    <w:rsid w:val="00363E34"/>
    <w:rsid w:val="00364B75"/>
    <w:rsid w:val="00366E80"/>
    <w:rsid w:val="00373CEB"/>
    <w:rsid w:val="0038389E"/>
    <w:rsid w:val="0038542F"/>
    <w:rsid w:val="00391B19"/>
    <w:rsid w:val="0039267B"/>
    <w:rsid w:val="0039657A"/>
    <w:rsid w:val="003A3049"/>
    <w:rsid w:val="003A71BC"/>
    <w:rsid w:val="003B09AC"/>
    <w:rsid w:val="003B2C6E"/>
    <w:rsid w:val="003C0FD8"/>
    <w:rsid w:val="003C6321"/>
    <w:rsid w:val="003C6CCB"/>
    <w:rsid w:val="003D0C3B"/>
    <w:rsid w:val="003D43AA"/>
    <w:rsid w:val="003E4CF5"/>
    <w:rsid w:val="003F67BB"/>
    <w:rsid w:val="003F7C51"/>
    <w:rsid w:val="00402683"/>
    <w:rsid w:val="004033A3"/>
    <w:rsid w:val="00407575"/>
    <w:rsid w:val="00412F0A"/>
    <w:rsid w:val="00413D75"/>
    <w:rsid w:val="00420EB3"/>
    <w:rsid w:val="004223C4"/>
    <w:rsid w:val="0043244F"/>
    <w:rsid w:val="00434736"/>
    <w:rsid w:val="00436975"/>
    <w:rsid w:val="004513D7"/>
    <w:rsid w:val="0045514C"/>
    <w:rsid w:val="00457DFD"/>
    <w:rsid w:val="00461164"/>
    <w:rsid w:val="00463340"/>
    <w:rsid w:val="004640A1"/>
    <w:rsid w:val="00464855"/>
    <w:rsid w:val="0046576F"/>
    <w:rsid w:val="004660B2"/>
    <w:rsid w:val="004706B7"/>
    <w:rsid w:val="00470F32"/>
    <w:rsid w:val="004917F8"/>
    <w:rsid w:val="00497309"/>
    <w:rsid w:val="004A308E"/>
    <w:rsid w:val="004A3494"/>
    <w:rsid w:val="004A6CDD"/>
    <w:rsid w:val="004A7209"/>
    <w:rsid w:val="004B3479"/>
    <w:rsid w:val="004C031C"/>
    <w:rsid w:val="004D0B79"/>
    <w:rsid w:val="004E513E"/>
    <w:rsid w:val="004F3B39"/>
    <w:rsid w:val="004F7E6E"/>
    <w:rsid w:val="00505143"/>
    <w:rsid w:val="00514C7E"/>
    <w:rsid w:val="005174D5"/>
    <w:rsid w:val="005178CE"/>
    <w:rsid w:val="00517970"/>
    <w:rsid w:val="00523358"/>
    <w:rsid w:val="005259F3"/>
    <w:rsid w:val="005264A9"/>
    <w:rsid w:val="00526FC4"/>
    <w:rsid w:val="005340DC"/>
    <w:rsid w:val="00536627"/>
    <w:rsid w:val="00541263"/>
    <w:rsid w:val="0054668C"/>
    <w:rsid w:val="0055770A"/>
    <w:rsid w:val="00563CEA"/>
    <w:rsid w:val="00563E0E"/>
    <w:rsid w:val="005760EC"/>
    <w:rsid w:val="00584769"/>
    <w:rsid w:val="005926B0"/>
    <w:rsid w:val="00596CC9"/>
    <w:rsid w:val="005A5C96"/>
    <w:rsid w:val="005A7CE4"/>
    <w:rsid w:val="005B228B"/>
    <w:rsid w:val="005B416E"/>
    <w:rsid w:val="005B502C"/>
    <w:rsid w:val="005D77C7"/>
    <w:rsid w:val="005E2FC7"/>
    <w:rsid w:val="005E6613"/>
    <w:rsid w:val="005F306F"/>
    <w:rsid w:val="00601C1C"/>
    <w:rsid w:val="006031A5"/>
    <w:rsid w:val="00603C1E"/>
    <w:rsid w:val="0061227B"/>
    <w:rsid w:val="006142AE"/>
    <w:rsid w:val="00633662"/>
    <w:rsid w:val="00633D96"/>
    <w:rsid w:val="0064157C"/>
    <w:rsid w:val="00647112"/>
    <w:rsid w:val="00666F15"/>
    <w:rsid w:val="00673BBD"/>
    <w:rsid w:val="00674FB9"/>
    <w:rsid w:val="006824B5"/>
    <w:rsid w:val="00686EB4"/>
    <w:rsid w:val="00697E2D"/>
    <w:rsid w:val="006A3701"/>
    <w:rsid w:val="006A776F"/>
    <w:rsid w:val="006B08D9"/>
    <w:rsid w:val="006B1389"/>
    <w:rsid w:val="006B1AD9"/>
    <w:rsid w:val="006B4EC4"/>
    <w:rsid w:val="006B55EB"/>
    <w:rsid w:val="006B5A57"/>
    <w:rsid w:val="006C4BA7"/>
    <w:rsid w:val="006D05F4"/>
    <w:rsid w:val="006D3683"/>
    <w:rsid w:val="006E1D0D"/>
    <w:rsid w:val="006E4B96"/>
    <w:rsid w:val="006E643E"/>
    <w:rsid w:val="006E672C"/>
    <w:rsid w:val="006F017E"/>
    <w:rsid w:val="006F1D60"/>
    <w:rsid w:val="006F5F39"/>
    <w:rsid w:val="00706E26"/>
    <w:rsid w:val="00720CC7"/>
    <w:rsid w:val="00721E38"/>
    <w:rsid w:val="007256A9"/>
    <w:rsid w:val="00731B50"/>
    <w:rsid w:val="00736641"/>
    <w:rsid w:val="00737B95"/>
    <w:rsid w:val="00740768"/>
    <w:rsid w:val="00744396"/>
    <w:rsid w:val="00746F97"/>
    <w:rsid w:val="00747239"/>
    <w:rsid w:val="007515D3"/>
    <w:rsid w:val="007625B9"/>
    <w:rsid w:val="007648F1"/>
    <w:rsid w:val="00770E38"/>
    <w:rsid w:val="00780520"/>
    <w:rsid w:val="00785FD8"/>
    <w:rsid w:val="007A3BBF"/>
    <w:rsid w:val="007B2AD9"/>
    <w:rsid w:val="007B4EF1"/>
    <w:rsid w:val="007C4554"/>
    <w:rsid w:val="007D2698"/>
    <w:rsid w:val="007E0261"/>
    <w:rsid w:val="007E0620"/>
    <w:rsid w:val="007E0D0B"/>
    <w:rsid w:val="007E4B6A"/>
    <w:rsid w:val="007F0D92"/>
    <w:rsid w:val="007F5596"/>
    <w:rsid w:val="008034A4"/>
    <w:rsid w:val="0082140B"/>
    <w:rsid w:val="00823429"/>
    <w:rsid w:val="00841CD7"/>
    <w:rsid w:val="0084652A"/>
    <w:rsid w:val="0085063B"/>
    <w:rsid w:val="008567CF"/>
    <w:rsid w:val="00864DBB"/>
    <w:rsid w:val="00864E57"/>
    <w:rsid w:val="0087006D"/>
    <w:rsid w:val="008766D9"/>
    <w:rsid w:val="0088007A"/>
    <w:rsid w:val="00891B5B"/>
    <w:rsid w:val="00892070"/>
    <w:rsid w:val="00894C22"/>
    <w:rsid w:val="00895753"/>
    <w:rsid w:val="008969D0"/>
    <w:rsid w:val="00896A1D"/>
    <w:rsid w:val="008A3E0B"/>
    <w:rsid w:val="008A452A"/>
    <w:rsid w:val="008A6876"/>
    <w:rsid w:val="008C2DC3"/>
    <w:rsid w:val="008C7603"/>
    <w:rsid w:val="008D228E"/>
    <w:rsid w:val="008E6AE5"/>
    <w:rsid w:val="008F6D98"/>
    <w:rsid w:val="009029DE"/>
    <w:rsid w:val="00904300"/>
    <w:rsid w:val="00910125"/>
    <w:rsid w:val="00920FC4"/>
    <w:rsid w:val="00927022"/>
    <w:rsid w:val="00930C33"/>
    <w:rsid w:val="00935A45"/>
    <w:rsid w:val="009405B5"/>
    <w:rsid w:val="00941414"/>
    <w:rsid w:val="00944785"/>
    <w:rsid w:val="009471FC"/>
    <w:rsid w:val="009510D5"/>
    <w:rsid w:val="00954482"/>
    <w:rsid w:val="00956F05"/>
    <w:rsid w:val="009730BD"/>
    <w:rsid w:val="00975CCC"/>
    <w:rsid w:val="00977CA3"/>
    <w:rsid w:val="00987ED7"/>
    <w:rsid w:val="00990F23"/>
    <w:rsid w:val="009A5E55"/>
    <w:rsid w:val="009B6BEF"/>
    <w:rsid w:val="009D440E"/>
    <w:rsid w:val="009E061B"/>
    <w:rsid w:val="009E2561"/>
    <w:rsid w:val="009F57FF"/>
    <w:rsid w:val="00A07FC1"/>
    <w:rsid w:val="00A123CE"/>
    <w:rsid w:val="00A16F86"/>
    <w:rsid w:val="00A26F4A"/>
    <w:rsid w:val="00A312D6"/>
    <w:rsid w:val="00A31722"/>
    <w:rsid w:val="00A37C7E"/>
    <w:rsid w:val="00A46C7F"/>
    <w:rsid w:val="00A51967"/>
    <w:rsid w:val="00A52699"/>
    <w:rsid w:val="00A5537A"/>
    <w:rsid w:val="00A55A8C"/>
    <w:rsid w:val="00A57E85"/>
    <w:rsid w:val="00A6151A"/>
    <w:rsid w:val="00A64B86"/>
    <w:rsid w:val="00A7117C"/>
    <w:rsid w:val="00AA7C02"/>
    <w:rsid w:val="00AB16A3"/>
    <w:rsid w:val="00AB6C76"/>
    <w:rsid w:val="00AB7C4E"/>
    <w:rsid w:val="00AC0BCF"/>
    <w:rsid w:val="00AC4856"/>
    <w:rsid w:val="00AC53A9"/>
    <w:rsid w:val="00AD13DF"/>
    <w:rsid w:val="00AD1F96"/>
    <w:rsid w:val="00AE0B41"/>
    <w:rsid w:val="00AE0F87"/>
    <w:rsid w:val="00AF2685"/>
    <w:rsid w:val="00AF3D41"/>
    <w:rsid w:val="00AF4732"/>
    <w:rsid w:val="00AF7752"/>
    <w:rsid w:val="00B0249D"/>
    <w:rsid w:val="00B055BF"/>
    <w:rsid w:val="00B062ED"/>
    <w:rsid w:val="00B13556"/>
    <w:rsid w:val="00B34DB7"/>
    <w:rsid w:val="00B4024F"/>
    <w:rsid w:val="00B45794"/>
    <w:rsid w:val="00B6446D"/>
    <w:rsid w:val="00B64E9A"/>
    <w:rsid w:val="00B72B58"/>
    <w:rsid w:val="00B76C54"/>
    <w:rsid w:val="00BA07F7"/>
    <w:rsid w:val="00BA5F98"/>
    <w:rsid w:val="00BC6F6C"/>
    <w:rsid w:val="00BD11D5"/>
    <w:rsid w:val="00BD3801"/>
    <w:rsid w:val="00BD5C23"/>
    <w:rsid w:val="00BD7E73"/>
    <w:rsid w:val="00BE5FFF"/>
    <w:rsid w:val="00BF0FEA"/>
    <w:rsid w:val="00BF2647"/>
    <w:rsid w:val="00BF2E8C"/>
    <w:rsid w:val="00BF7566"/>
    <w:rsid w:val="00C0124E"/>
    <w:rsid w:val="00C066F1"/>
    <w:rsid w:val="00C07A97"/>
    <w:rsid w:val="00C14EAB"/>
    <w:rsid w:val="00C15A8B"/>
    <w:rsid w:val="00C15C89"/>
    <w:rsid w:val="00C174D7"/>
    <w:rsid w:val="00C3488D"/>
    <w:rsid w:val="00C35392"/>
    <w:rsid w:val="00C44243"/>
    <w:rsid w:val="00C51BB2"/>
    <w:rsid w:val="00C605AE"/>
    <w:rsid w:val="00C62276"/>
    <w:rsid w:val="00C70E16"/>
    <w:rsid w:val="00C772AC"/>
    <w:rsid w:val="00C90AAC"/>
    <w:rsid w:val="00CA330F"/>
    <w:rsid w:val="00CA3DBF"/>
    <w:rsid w:val="00CB2D53"/>
    <w:rsid w:val="00CC200B"/>
    <w:rsid w:val="00CC33D7"/>
    <w:rsid w:val="00CC37C4"/>
    <w:rsid w:val="00CC5059"/>
    <w:rsid w:val="00CD55A2"/>
    <w:rsid w:val="00CF20FB"/>
    <w:rsid w:val="00D03C83"/>
    <w:rsid w:val="00D13038"/>
    <w:rsid w:val="00D16037"/>
    <w:rsid w:val="00D324B6"/>
    <w:rsid w:val="00D334F4"/>
    <w:rsid w:val="00D44BDA"/>
    <w:rsid w:val="00D564AE"/>
    <w:rsid w:val="00D56B8C"/>
    <w:rsid w:val="00D60A7E"/>
    <w:rsid w:val="00D656E6"/>
    <w:rsid w:val="00D65BC9"/>
    <w:rsid w:val="00D84830"/>
    <w:rsid w:val="00D9345D"/>
    <w:rsid w:val="00D94A40"/>
    <w:rsid w:val="00D963DF"/>
    <w:rsid w:val="00D97643"/>
    <w:rsid w:val="00DA2FCD"/>
    <w:rsid w:val="00DA4271"/>
    <w:rsid w:val="00DA5419"/>
    <w:rsid w:val="00DB2C8D"/>
    <w:rsid w:val="00DB710D"/>
    <w:rsid w:val="00DC461D"/>
    <w:rsid w:val="00DD374A"/>
    <w:rsid w:val="00DD43E0"/>
    <w:rsid w:val="00DE6991"/>
    <w:rsid w:val="00DE6FA2"/>
    <w:rsid w:val="00DF0142"/>
    <w:rsid w:val="00DF2D5C"/>
    <w:rsid w:val="00DF4120"/>
    <w:rsid w:val="00DF6AA7"/>
    <w:rsid w:val="00DF7E12"/>
    <w:rsid w:val="00E00926"/>
    <w:rsid w:val="00E1619F"/>
    <w:rsid w:val="00E17B99"/>
    <w:rsid w:val="00E216F6"/>
    <w:rsid w:val="00E25A0A"/>
    <w:rsid w:val="00E264BD"/>
    <w:rsid w:val="00E26C6E"/>
    <w:rsid w:val="00E30A43"/>
    <w:rsid w:val="00E30F23"/>
    <w:rsid w:val="00E31CB9"/>
    <w:rsid w:val="00E35670"/>
    <w:rsid w:val="00E37171"/>
    <w:rsid w:val="00E43E16"/>
    <w:rsid w:val="00E54D6F"/>
    <w:rsid w:val="00E604BF"/>
    <w:rsid w:val="00E66208"/>
    <w:rsid w:val="00E669CC"/>
    <w:rsid w:val="00E73049"/>
    <w:rsid w:val="00E84CC7"/>
    <w:rsid w:val="00E859D1"/>
    <w:rsid w:val="00E90FE4"/>
    <w:rsid w:val="00E95B09"/>
    <w:rsid w:val="00EA0636"/>
    <w:rsid w:val="00EA564D"/>
    <w:rsid w:val="00EB4267"/>
    <w:rsid w:val="00ED3537"/>
    <w:rsid w:val="00ED3655"/>
    <w:rsid w:val="00EE71EC"/>
    <w:rsid w:val="00EE7F35"/>
    <w:rsid w:val="00EF7F5F"/>
    <w:rsid w:val="00F022CE"/>
    <w:rsid w:val="00F02E7B"/>
    <w:rsid w:val="00F036FC"/>
    <w:rsid w:val="00F03BA7"/>
    <w:rsid w:val="00F10793"/>
    <w:rsid w:val="00F27650"/>
    <w:rsid w:val="00F2799E"/>
    <w:rsid w:val="00F35E91"/>
    <w:rsid w:val="00F5582E"/>
    <w:rsid w:val="00F636DD"/>
    <w:rsid w:val="00F76F54"/>
    <w:rsid w:val="00F82700"/>
    <w:rsid w:val="00F90F03"/>
    <w:rsid w:val="00F94C92"/>
    <w:rsid w:val="00FA24AB"/>
    <w:rsid w:val="00FB0AA5"/>
    <w:rsid w:val="00FB47D2"/>
    <w:rsid w:val="00FB5E95"/>
    <w:rsid w:val="00FC3AA5"/>
    <w:rsid w:val="00FC3F91"/>
    <w:rsid w:val="00FD7F77"/>
    <w:rsid w:val="00FE1FCD"/>
    <w:rsid w:val="00FE4FA8"/>
    <w:rsid w:val="00FF08B4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D45B776"/>
  <w15:docId w15:val="{2FADC29A-D157-4D70-8A7B-91ECA02B0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17E"/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01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F1D60"/>
    <w:pPr>
      <w:keepNext/>
      <w:keepLines/>
      <w:spacing w:before="280" w:after="80" w:line="276" w:lineRule="auto"/>
      <w:outlineLvl w:val="2"/>
    </w:pPr>
    <w:rPr>
      <w:rFonts w:ascii="Times New Roman" w:eastAsia="Times New Roman" w:hAnsi="Times New Roman" w:cs="Times New Roman"/>
      <w:b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017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/>
    </w:rPr>
  </w:style>
  <w:style w:type="table" w:styleId="TableGrid">
    <w:name w:val="Table Grid"/>
    <w:aliases w:val="trongbang"/>
    <w:basedOn w:val="TableNormal"/>
    <w:uiPriority w:val="39"/>
    <w:qFormat/>
    <w:rsid w:val="006F017E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017E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6F017E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qFormat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E95B09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5B09"/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73049"/>
    <w:rPr>
      <w:lang w:val="vi-VN"/>
    </w:rPr>
  </w:style>
  <w:style w:type="character" w:customStyle="1" w:styleId="Tableofcontents">
    <w:name w:val="Table of contents_"/>
    <w:link w:val="Tableofcontents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E7304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lang w:val="en-US"/>
    </w:rPr>
  </w:style>
  <w:style w:type="character" w:customStyle="1" w:styleId="Bodytext2">
    <w:name w:val="Body text (2)_"/>
    <w:link w:val="Bodytext21"/>
    <w:qFormat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E7304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77">
    <w:name w:val="Body text (77)_"/>
    <w:link w:val="Bodytext770"/>
    <w:locked/>
    <w:rsid w:val="00E7304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E7304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  <w:lang w:val="en-US"/>
    </w:rPr>
  </w:style>
  <w:style w:type="character" w:customStyle="1" w:styleId="Bodytext2Italic">
    <w:name w:val="Body text (2) + Italic"/>
    <w:rsid w:val="00E7304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E7304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E7304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E7304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E73049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4A6CDD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ascii="Times New Roman" w:eastAsia="Calibri" w:hAnsi="Times New Roman" w:cs="Times New Roman"/>
      <w:bCs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A6CDD"/>
    <w:rPr>
      <w:rFonts w:ascii="Times New Roman" w:eastAsia="Calibri" w:hAnsi="Times New Roman" w:cs="Times New Roman"/>
      <w:bCs/>
      <w:sz w:val="24"/>
      <w:szCs w:val="24"/>
    </w:rPr>
  </w:style>
  <w:style w:type="paragraph" w:customStyle="1" w:styleId="Mu">
    <w:name w:val="Mẫu"/>
    <w:basedOn w:val="ListParagraph"/>
    <w:link w:val="MuChar"/>
    <w:qFormat/>
    <w:rsid w:val="00EE71EC"/>
    <w:pPr>
      <w:numPr>
        <w:numId w:val="5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EE71EC"/>
    <w:rPr>
      <w:rFonts w:ascii="Palatino Linotype" w:eastAsia="Arial" w:hAnsi="Palatino Linotype" w:cs="Times New Roman"/>
      <w:lang w:val="vi-VN"/>
    </w:rPr>
  </w:style>
  <w:style w:type="character" w:customStyle="1" w:styleId="Bodytext6">
    <w:name w:val="Body text (6)_"/>
    <w:link w:val="Bodytext61"/>
    <w:locked/>
    <w:rsid w:val="00EE71EC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EE71EC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  <w:lang w:val="en-US"/>
    </w:rPr>
  </w:style>
  <w:style w:type="character" w:customStyle="1" w:styleId="Bodytext6Exact">
    <w:name w:val="Body text (6) Exact"/>
    <w:rsid w:val="00EE71EC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EE71EC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EE71EC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uiPriority w:val="99"/>
    <w:unhideWhenUsed/>
    <w:rsid w:val="007443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paragraph" w:customStyle="1" w:styleId="Bodytext20">
    <w:name w:val="Body text (2)"/>
    <w:basedOn w:val="Normal"/>
    <w:qFormat/>
    <w:rsid w:val="00744396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lang w:val="en-US"/>
    </w:rPr>
  </w:style>
  <w:style w:type="character" w:customStyle="1" w:styleId="Tablecaption">
    <w:name w:val="Table caption_"/>
    <w:basedOn w:val="DefaultParagraphFont"/>
    <w:link w:val="Tablecaption0"/>
    <w:locked/>
    <w:rsid w:val="00744396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44396"/>
    <w:pPr>
      <w:widowControl w:val="0"/>
      <w:shd w:val="clear" w:color="auto" w:fill="FFFFFF"/>
      <w:spacing w:after="0" w:line="382" w:lineRule="exact"/>
      <w:ind w:hanging="600"/>
      <w:jc w:val="both"/>
    </w:pPr>
    <w:rPr>
      <w:lang w:val="en-US"/>
    </w:rPr>
  </w:style>
  <w:style w:type="character" w:customStyle="1" w:styleId="Bodytext285pt">
    <w:name w:val="Body text (2) + 8.5 pt"/>
    <w:basedOn w:val="Bodytext2"/>
    <w:rsid w:val="007443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267B3F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267B3F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3F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3F"/>
    <w:rPr>
      <w:rFonts w:ascii="Tahoma" w:eastAsia="Arial" w:hAnsi="Tahoma" w:cs="Tahoma"/>
      <w:sz w:val="16"/>
      <w:szCs w:val="16"/>
      <w:lang w:val="vi-VN"/>
    </w:rPr>
  </w:style>
  <w:style w:type="paragraph" w:styleId="BodyText3">
    <w:name w:val="Body Text 3"/>
    <w:basedOn w:val="Normal"/>
    <w:link w:val="BodyText3Char"/>
    <w:rsid w:val="00514C7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514C7E"/>
    <w:rPr>
      <w:rFonts w:ascii="Times New Roman" w:eastAsia="Times New Roman" w:hAnsi="Times New Roman" w:cs="Times New Roman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5B5"/>
    <w:rPr>
      <w:color w:val="808080"/>
    </w:rPr>
  </w:style>
  <w:style w:type="character" w:styleId="Strong">
    <w:name w:val="Strong"/>
    <w:basedOn w:val="DefaultParagraphFont"/>
    <w:uiPriority w:val="22"/>
    <w:qFormat/>
    <w:rsid w:val="00AF7752"/>
    <w:rPr>
      <w:b/>
      <w:bCs/>
    </w:rPr>
  </w:style>
  <w:style w:type="table" w:customStyle="1" w:styleId="ListTable7Colorful-Accent31">
    <w:name w:val="List Table 7 Colorful - Accent 31"/>
    <w:basedOn w:val="TableNormal"/>
    <w:uiPriority w:val="52"/>
    <w:rsid w:val="00BD11D5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Spacing">
    <w:name w:val="No Spacing"/>
    <w:uiPriority w:val="1"/>
    <w:qFormat/>
    <w:rsid w:val="00780520"/>
    <w:pPr>
      <w:spacing w:after="0" w:line="240" w:lineRule="auto"/>
    </w:pPr>
    <w:rPr>
      <w:rFonts w:ascii="Times New Roman" w:hAnsi="Times New Roman" w:cs="Times New Roman"/>
      <w:sz w:val="26"/>
      <w:szCs w:val="20"/>
    </w:rPr>
  </w:style>
  <w:style w:type="table" w:customStyle="1" w:styleId="TableGrid1">
    <w:name w:val="Table Grid1"/>
    <w:basedOn w:val="TableNormal"/>
    <w:uiPriority w:val="59"/>
    <w:qFormat/>
    <w:rsid w:val="00D03C83"/>
    <w:pPr>
      <w:spacing w:after="0" w:line="240" w:lineRule="auto"/>
    </w:pPr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semiHidden/>
    <w:qFormat/>
    <w:rsid w:val="006F1D60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msolistparagraph0">
    <w:name w:val="msolistparagraph"/>
    <w:basedOn w:val="Normal"/>
    <w:uiPriority w:val="99"/>
    <w:qFormat/>
    <w:rsid w:val="008F6D9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  <w:lang w:val="en-US"/>
    </w:rPr>
  </w:style>
  <w:style w:type="character" w:customStyle="1" w:styleId="Bodytext12">
    <w:name w:val="Body text (12)_"/>
    <w:basedOn w:val="DefaultParagraphFont"/>
    <w:link w:val="Bodytext120"/>
    <w:locked/>
    <w:rsid w:val="00461164"/>
    <w:rPr>
      <w:rFonts w:ascii="Segoe UI" w:eastAsia="Segoe UI" w:hAnsi="Segoe UI" w:cs="Segoe UI"/>
      <w:i/>
      <w:iCs/>
      <w:shd w:val="clear" w:color="auto" w:fill="FFFFFF"/>
    </w:rPr>
  </w:style>
  <w:style w:type="paragraph" w:customStyle="1" w:styleId="Bodytext120">
    <w:name w:val="Body text (12)"/>
    <w:basedOn w:val="Normal"/>
    <w:link w:val="Bodytext12"/>
    <w:rsid w:val="00461164"/>
    <w:pPr>
      <w:widowControl w:val="0"/>
      <w:shd w:val="clear" w:color="auto" w:fill="FFFFFF"/>
      <w:spacing w:before="420" w:after="0" w:line="0" w:lineRule="atLeast"/>
      <w:jc w:val="right"/>
    </w:pPr>
    <w:rPr>
      <w:rFonts w:ascii="Segoe UI" w:eastAsia="Segoe UI" w:hAnsi="Segoe UI" w:cs="Segoe UI"/>
      <w:i/>
      <w:iCs/>
      <w:lang w:val="en-US"/>
    </w:rPr>
  </w:style>
  <w:style w:type="character" w:customStyle="1" w:styleId="Bodytext1213pt">
    <w:name w:val="Body text (12) + 13 pt"/>
    <w:basedOn w:val="Bodytext12"/>
    <w:rsid w:val="00461164"/>
    <w:rPr>
      <w:rFonts w:ascii="Segoe UI" w:eastAsia="Segoe UI" w:hAnsi="Segoe UI" w:cs="Segoe UI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paragraph" w:customStyle="1" w:styleId="Normal0">
    <w:name w:val="Normal_0"/>
    <w:qFormat/>
    <w:rsid w:val="009B6BEF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9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4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67BB5F-09D9-4E13-B744-E56DC70DE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754</Words>
  <Characters>430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 Hoa;  0942014265</dc:title>
  <dc:subject/>
  <dc:creator>21AK22</dc:creator>
  <cp:keywords>Toan Hoa; 0942014265</cp:keywords>
  <dc:description>Toan Hoa;  0942014265</dc:description>
  <cp:lastModifiedBy>nguyen van tien [gv]</cp:lastModifiedBy>
  <cp:revision>Toan Hoa;  0942014265</cp:revision>
  <dcterms:created xsi:type="dcterms:W3CDTF">2024-06-13T01:37:00Z</dcterms:created>
  <dcterms:modified xsi:type="dcterms:W3CDTF">2024-06-21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